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ink/ink3.xml" ContentType="application/inkml+xml"/>
  <Override PartName="/ppt/ink/ink6.xml" ContentType="application/inkml+xml"/>
  <Override PartName="/ppt/ink/ink5.xml" ContentType="application/inkml+xml"/>
  <Override PartName="/ppt/ink/ink4.xml" ContentType="application/inkml+xml"/>
  <Override PartName="/ppt/theme/theme1.xml" ContentType="application/vnd.openxmlformats-officedocument.theme+xml"/>
  <Override PartName="/ppt/ink/ink1.xml" ContentType="application/inkml+xml"/>
  <Override PartName="/ppt/ink/ink2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9" r:id="rId11"/>
    <p:sldId id="267" r:id="rId12"/>
    <p:sldId id="265" r:id="rId13"/>
    <p:sldId id="270" r:id="rId14"/>
    <p:sldId id="271" r:id="rId15"/>
    <p:sldId id="285" r:id="rId16"/>
    <p:sldId id="286" r:id="rId17"/>
    <p:sldId id="273" r:id="rId18"/>
    <p:sldId id="278" r:id="rId19"/>
    <p:sldId id="279" r:id="rId20"/>
    <p:sldId id="280" r:id="rId21"/>
    <p:sldId id="281" r:id="rId22"/>
    <p:sldId id="282" r:id="rId23"/>
    <p:sldId id="283" r:id="rId24"/>
    <p:sldId id="274" r:id="rId25"/>
    <p:sldId id="302" r:id="rId26"/>
    <p:sldId id="287" r:id="rId27"/>
    <p:sldId id="290" r:id="rId28"/>
    <p:sldId id="305" r:id="rId29"/>
    <p:sldId id="292" r:id="rId30"/>
    <p:sldId id="293" r:id="rId31"/>
    <p:sldId id="303" r:id="rId32"/>
    <p:sldId id="294" r:id="rId33"/>
    <p:sldId id="297" r:id="rId34"/>
    <p:sldId id="304" r:id="rId35"/>
    <p:sldId id="299" r:id="rId36"/>
    <p:sldId id="300" r:id="rId37"/>
    <p:sldId id="301" r:id="rId38"/>
    <p:sldId id="277" r:id="rId39"/>
    <p:sldId id="284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47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2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7-08T18:23:32.83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9220 18926 0</inkml:trace>
  <inkml:trace contextRef="#ctx0" brushRef="#br0" timeOffset="4454.35">29220 1892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1-08-12T16:11:34.38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563 9971 0</inkml:trace>
  <inkml:trace contextRef="#ctx0" brushRef="#br0" timeOffset="30168.82">20588 10220 0</inkml:trace>
  <inkml:trace contextRef="#ctx0" brushRef="#br0" timeOffset="87056.35">23292 12601 0</inkml:trace>
  <inkml:trace contextRef="#ctx0" brushRef="#br0" timeOffset="99891.47">23292 1260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1-08-12T16:38:04.48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117 741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2-09-21T02:34:06.61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8575 518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2-10-07T01:39:29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86 15404 0,'0'-25'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1-08-24T15:43:50.0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1 12824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50335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64089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999922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4818534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02711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38768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s-ES"/>
              <a:t>Haga clic para modificar los estilos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93417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199711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46613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53055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911973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38689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99690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915591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06010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7848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6054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0C24482-9E12-40CA-986E-041D79BBFC42}" type="datetimeFigureOut">
              <a:rPr lang="es-CO" smtClean="0"/>
              <a:t>29/05/2023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A4494DB-71BD-4120-8C18-BA630FC47A21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185128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NUL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1.png"/><Relationship Id="rId4" Type="http://schemas.openxmlformats.org/officeDocument/2006/relationships/customXml" Target="../ink/ink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5" Type="http://schemas.openxmlformats.org/officeDocument/2006/relationships/customXml" Target="../ink/ink3.xml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420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60.png"/><Relationship Id="rId4" Type="http://schemas.openxmlformats.org/officeDocument/2006/relationships/customXml" Target="../ink/ink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E3D4922-3D1C-4679-9A86-15BFC1A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164E9BCF-1B67-4514-808C-A5DCBDEB4A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-1" y="-1"/>
            <a:ext cx="4403709" cy="6858001"/>
          </a:xfrm>
          <a:custGeom>
            <a:avLst/>
            <a:gdLst>
              <a:gd name="connsiteX0" fmla="*/ 3223890 w 4403709"/>
              <a:gd name="connsiteY0" fmla="*/ 6858001 h 6858001"/>
              <a:gd name="connsiteX1" fmla="*/ 4101908 w 4403709"/>
              <a:gd name="connsiteY1" fmla="*/ 6858001 h 6858001"/>
              <a:gd name="connsiteX2" fmla="*/ 3254950 w 4403709"/>
              <a:gd name="connsiteY2" fmla="*/ 1599356 h 6858001"/>
              <a:gd name="connsiteX3" fmla="*/ 3254950 w 4403709"/>
              <a:gd name="connsiteY3" fmla="*/ 1594062 h 6858001"/>
              <a:gd name="connsiteX4" fmla="*/ 4403709 w 4403709"/>
              <a:gd name="connsiteY4" fmla="*/ 0 h 6858001"/>
              <a:gd name="connsiteX5" fmla="*/ 3254950 w 4403709"/>
              <a:gd name="connsiteY5" fmla="*/ 0 h 6858001"/>
              <a:gd name="connsiteX6" fmla="*/ 2903520 w 4403709"/>
              <a:gd name="connsiteY6" fmla="*/ 0 h 6858001"/>
              <a:gd name="connsiteX7" fmla="*/ 0 w 4403709"/>
              <a:gd name="connsiteY7" fmla="*/ 0 h 6858001"/>
              <a:gd name="connsiteX8" fmla="*/ 0 w 4403709"/>
              <a:gd name="connsiteY8" fmla="*/ 6858000 h 6858001"/>
              <a:gd name="connsiteX9" fmla="*/ 3223890 w 4403709"/>
              <a:gd name="connsiteY9" fmla="*/ 685800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403709" h="6858001">
                <a:moveTo>
                  <a:pt x="3223890" y="6858001"/>
                </a:moveTo>
                <a:lnTo>
                  <a:pt x="4101908" y="6858001"/>
                </a:lnTo>
                <a:lnTo>
                  <a:pt x="3254950" y="1599356"/>
                </a:lnTo>
                <a:lnTo>
                  <a:pt x="3254950" y="1594062"/>
                </a:lnTo>
                <a:lnTo>
                  <a:pt x="4403709" y="0"/>
                </a:lnTo>
                <a:lnTo>
                  <a:pt x="3254950" y="0"/>
                </a:lnTo>
                <a:lnTo>
                  <a:pt x="2903520" y="0"/>
                </a:lnTo>
                <a:lnTo>
                  <a:pt x="0" y="0"/>
                </a:lnTo>
                <a:lnTo>
                  <a:pt x="0" y="6858000"/>
                </a:lnTo>
                <a:lnTo>
                  <a:pt x="3223890" y="685800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238778-9D1D-45F4-BB78-76F208A224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315292" y="0"/>
            <a:ext cx="2436813" cy="6858001"/>
            <a:chOff x="1320800" y="0"/>
            <a:chExt cx="2436813" cy="6858001"/>
          </a:xfrm>
        </p:grpSpPr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93667F4D-F2CD-4E50-BACC-24766910F7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20CAAE25-D2F2-493F-9569-EC552C1ADD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42D5E996-541D-42BA-8B22-F7E96752CE3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6BDB86F1-7C07-4D49-B9C9-7837A1FB25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92FDEA97-0861-44C0-9B26-4BB5F777AE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A9F3AA02-C861-444A-9178-0BD3D3CE16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4850405" y="1396180"/>
            <a:ext cx="6698127" cy="3842570"/>
          </a:xfrm>
        </p:spPr>
        <p:txBody>
          <a:bodyPr anchor="ctr">
            <a:normAutofit/>
          </a:bodyPr>
          <a:lstStyle/>
          <a:p>
            <a:pPr algn="l"/>
            <a:r>
              <a:rPr lang="es-CO" dirty="0"/>
              <a:t>Series de tiempo</a:t>
            </a:r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81769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Modelos aditivos y multiplicativo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arcador de contenido 1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78441" y="3283802"/>
                <a:ext cx="361522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14" name="Marcador de contenido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78441" y="3283802"/>
                <a:ext cx="3615220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Marcador de contenido 1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493667" y="3283802"/>
                <a:ext cx="338599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16" name="Marcador de contenido 1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493667" y="3283802"/>
                <a:ext cx="3385992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3950839" y="2368657"/>
                <a:ext cx="4235824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s-CO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sz="3200" dirty="0"/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839" y="2368657"/>
                <a:ext cx="4235824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n 5" descr="Diagrama&#10;&#10;Descripción generada automáticamente">
            <a:extLst>
              <a:ext uri="{FF2B5EF4-FFF2-40B4-BE49-F238E27FC236}">
                <a16:creationId xmlns:a16="http://schemas.microsoft.com/office/drawing/2014/main" id="{84040A58-923C-4E95-ACCB-F3B1705682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3629" y="4393097"/>
            <a:ext cx="7620076" cy="2019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148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41B534F0-3F3E-42EC-BA9F-58EDB7BCA9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893"/>
          <a:stretch/>
        </p:blipFill>
        <p:spPr>
          <a:xfrm>
            <a:off x="2275622" y="346145"/>
            <a:ext cx="4376968" cy="2927280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64FC3AC-C98E-4C7D-8FCC-A52028070A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107"/>
          <a:stretch/>
        </p:blipFill>
        <p:spPr>
          <a:xfrm>
            <a:off x="6333085" y="346145"/>
            <a:ext cx="4536139" cy="2958285"/>
          </a:xfrm>
          <a:prstGeom prst="rect">
            <a:avLst/>
          </a:prstGeom>
        </p:spPr>
      </p:pic>
      <p:pic>
        <p:nvPicPr>
          <p:cNvPr id="2" name="Imagen 1">
            <a:extLst>
              <a:ext uri="{FF2B5EF4-FFF2-40B4-BE49-F238E27FC236}">
                <a16:creationId xmlns:a16="http://schemas.microsoft.com/office/drawing/2014/main" id="{0C1DC569-BE86-8E05-845A-3CAF9912F2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5622" y="3273425"/>
            <a:ext cx="8593602" cy="290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147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84309" y="434148"/>
            <a:ext cx="10018713" cy="1752599"/>
          </a:xfrm>
        </p:spPr>
        <p:txBody>
          <a:bodyPr/>
          <a:lstStyle/>
          <a:p>
            <a:r>
              <a:rPr lang="es-CO" dirty="0"/>
              <a:t>Serie estacionaria: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/>
              <a:t>.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09" y="3429000"/>
            <a:ext cx="9890500" cy="2147441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1680882" y="2223106"/>
            <a:ext cx="90095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2400" dirty="0"/>
              <a:t>Es aquella cuya media y varianza no cambian a través del tiempo y cuya covarianza sólo depende de una diferencia en el tiempo</a:t>
            </a:r>
          </a:p>
        </p:txBody>
      </p:sp>
    </p:spTree>
    <p:extLst>
      <p:ext uri="{BB962C8B-B14F-4D97-AF65-F5344CB8AC3E}">
        <p14:creationId xmlns:p14="http://schemas.microsoft.com/office/powerpoint/2010/main" val="1615670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1" name="Rectangle 8">
            <a:extLst>
              <a:ext uri="{FF2B5EF4-FFF2-40B4-BE49-F238E27FC236}">
                <a16:creationId xmlns:a16="http://schemas.microsoft.com/office/drawing/2014/main" id="{4B136A7F-8703-4FA7-80B1-874F5E7583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6">
            <a:extLst>
              <a:ext uri="{FF2B5EF4-FFF2-40B4-BE49-F238E27FC236}">
                <a16:creationId xmlns:a16="http://schemas.microsoft.com/office/drawing/2014/main" id="{716B2278-BFC9-43BE-9620-278464A4AB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382913" y="0"/>
            <a:ext cx="1122363" cy="5329238"/>
          </a:xfrm>
          <a:custGeom>
            <a:avLst/>
            <a:gdLst/>
            <a:ahLst/>
            <a:cxnLst/>
            <a:rect l="0" t="0" r="r" b="b"/>
            <a:pathLst>
              <a:path w="707" h="3357">
                <a:moveTo>
                  <a:pt x="0" y="3330"/>
                </a:moveTo>
                <a:lnTo>
                  <a:pt x="156" y="3357"/>
                </a:lnTo>
                <a:lnTo>
                  <a:pt x="707" y="0"/>
                </a:lnTo>
                <a:lnTo>
                  <a:pt x="547" y="0"/>
                </a:lnTo>
                <a:lnTo>
                  <a:pt x="0" y="3330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  <a:ln>
            <a:noFill/>
          </a:ln>
        </p:spPr>
        <p:txBody>
          <a:bodyPr/>
          <a:lstStyle/>
          <a:p>
            <a:endParaRPr lang="en-US" dirty="0"/>
          </a:p>
        </p:txBody>
      </p:sp>
      <p:sp>
        <p:nvSpPr>
          <p:cNvPr id="23" name="Freeform 7">
            <a:extLst>
              <a:ext uri="{FF2B5EF4-FFF2-40B4-BE49-F238E27FC236}">
                <a16:creationId xmlns:a16="http://schemas.microsoft.com/office/drawing/2014/main" id="{E4CD00E4-F77A-49A5-A54B-A542D0DE5D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076525" y="0"/>
            <a:ext cx="1117600" cy="5276850"/>
          </a:xfrm>
          <a:custGeom>
            <a:avLst/>
            <a:gdLst/>
            <a:ahLst/>
            <a:cxnLst/>
            <a:rect l="0" t="0" r="r" b="b"/>
            <a:pathLst>
              <a:path w="704" h="3324">
                <a:moveTo>
                  <a:pt x="704" y="0"/>
                </a:moveTo>
                <a:lnTo>
                  <a:pt x="545" y="0"/>
                </a:lnTo>
                <a:lnTo>
                  <a:pt x="0" y="3300"/>
                </a:lnTo>
                <a:lnTo>
                  <a:pt x="157" y="3324"/>
                </a:lnTo>
                <a:lnTo>
                  <a:pt x="70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5" name="Freeform 10">
            <a:extLst>
              <a:ext uri="{FF2B5EF4-FFF2-40B4-BE49-F238E27FC236}">
                <a16:creationId xmlns:a16="http://schemas.microsoft.com/office/drawing/2014/main" id="{17158038-9069-44CB-8794-762B5429B9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382913" y="5286375"/>
            <a:ext cx="2130425" cy="1571625"/>
          </a:xfrm>
          <a:custGeom>
            <a:avLst/>
            <a:gdLst/>
            <a:ahLst/>
            <a:cxnLst/>
            <a:rect l="0" t="0" r="r" b="b"/>
            <a:pathLst>
              <a:path w="1342" h="990">
                <a:moveTo>
                  <a:pt x="0" y="3"/>
                </a:moveTo>
                <a:lnTo>
                  <a:pt x="942" y="990"/>
                </a:lnTo>
                <a:lnTo>
                  <a:pt x="1342" y="990"/>
                </a:lnTo>
                <a:lnTo>
                  <a:pt x="156" y="27"/>
                </a:lnTo>
                <a:lnTo>
                  <a:pt x="0" y="0"/>
                </a:lnTo>
                <a:lnTo>
                  <a:pt x="0" y="3"/>
                </a:lnTo>
                <a:close/>
              </a:path>
            </a:pathLst>
          </a:custGeom>
          <a:solidFill>
            <a:schemeClr val="tx2">
              <a:lumMod val="25000"/>
              <a:alpha val="80000"/>
            </a:schemeClr>
          </a:solidFill>
          <a:ln>
            <a:noFill/>
          </a:ln>
        </p:spPr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45056AB-07D8-43D9-9343-AB85199AEA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076525" y="5238750"/>
            <a:ext cx="1695450" cy="1619250"/>
          </a:xfrm>
          <a:custGeom>
            <a:avLst/>
            <a:gdLst>
              <a:gd name="connsiteX0" fmla="*/ 0 w 1695450"/>
              <a:gd name="connsiteY0" fmla="*/ 0 h 1619250"/>
              <a:gd name="connsiteX1" fmla="*/ 10414 w 1695450"/>
              <a:gd name="connsiteY1" fmla="*/ 1623 h 1619250"/>
              <a:gd name="connsiteX2" fmla="*/ 9236 w 1695450"/>
              <a:gd name="connsiteY2" fmla="*/ 0 h 1619250"/>
              <a:gd name="connsiteX3" fmla="*/ 10475 w 1695450"/>
              <a:gd name="connsiteY3" fmla="*/ 1633 h 1619250"/>
              <a:gd name="connsiteX4" fmla="*/ 244475 w 1695450"/>
              <a:gd name="connsiteY4" fmla="*/ 38100 h 1619250"/>
              <a:gd name="connsiteX5" fmla="*/ 249238 w 1695450"/>
              <a:gd name="connsiteY5" fmla="*/ 38100 h 1619250"/>
              <a:gd name="connsiteX6" fmla="*/ 249238 w 1695450"/>
              <a:gd name="connsiteY6" fmla="*/ 42863 h 1619250"/>
              <a:gd name="connsiteX7" fmla="*/ 244475 w 1695450"/>
              <a:gd name="connsiteY7" fmla="*/ 42863 h 1619250"/>
              <a:gd name="connsiteX8" fmla="*/ 292100 w 1695450"/>
              <a:gd name="connsiteY8" fmla="*/ 95250 h 1619250"/>
              <a:gd name="connsiteX9" fmla="*/ 1695450 w 1695450"/>
              <a:gd name="connsiteY9" fmla="*/ 1619250 h 1619250"/>
              <a:gd name="connsiteX10" fmla="*/ 1237961 w 1695450"/>
              <a:gd name="connsiteY10" fmla="*/ 1619250 h 1619250"/>
              <a:gd name="connsiteX11" fmla="*/ 1228725 w 1695450"/>
              <a:gd name="connsiteY11" fmla="*/ 1619250 h 1619250"/>
              <a:gd name="connsiteX12" fmla="*/ 1183986 w 1695450"/>
              <a:gd name="connsiteY12" fmla="*/ 1619250 h 1619250"/>
              <a:gd name="connsiteX13" fmla="*/ 210255 w 1695450"/>
              <a:gd name="connsiteY13" fmla="*/ 277080 h 161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95450" h="1619250">
                <a:moveTo>
                  <a:pt x="0" y="0"/>
                </a:moveTo>
                <a:lnTo>
                  <a:pt x="10414" y="1623"/>
                </a:lnTo>
                <a:lnTo>
                  <a:pt x="9236" y="0"/>
                </a:lnTo>
                <a:lnTo>
                  <a:pt x="10475" y="1633"/>
                </a:lnTo>
                <a:lnTo>
                  <a:pt x="244475" y="38100"/>
                </a:lnTo>
                <a:lnTo>
                  <a:pt x="249238" y="38100"/>
                </a:lnTo>
                <a:lnTo>
                  <a:pt x="249238" y="42863"/>
                </a:lnTo>
                <a:lnTo>
                  <a:pt x="244475" y="42863"/>
                </a:lnTo>
                <a:lnTo>
                  <a:pt x="292100" y="95250"/>
                </a:lnTo>
                <a:lnTo>
                  <a:pt x="1695450" y="1619250"/>
                </a:lnTo>
                <a:lnTo>
                  <a:pt x="1237961" y="1619250"/>
                </a:lnTo>
                <a:lnTo>
                  <a:pt x="1228725" y="1619250"/>
                </a:lnTo>
                <a:lnTo>
                  <a:pt x="1183986" y="1619250"/>
                </a:lnTo>
                <a:lnTo>
                  <a:pt x="210255" y="277080"/>
                </a:lnTo>
                <a:close/>
              </a:path>
            </a:pathLst>
          </a:custGeom>
          <a:solidFill>
            <a:schemeClr val="accent1">
              <a:lumMod val="75000"/>
              <a:alpha val="80000"/>
            </a:schemeClr>
          </a:solidFill>
          <a:ln>
            <a:noFill/>
          </a:ln>
        </p:spPr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83D8662-D21C-4B0A-A8A5-EA1E5DEBC5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8143384" cy="6858001"/>
          </a:xfrm>
          <a:custGeom>
            <a:avLst/>
            <a:gdLst>
              <a:gd name="connsiteX0" fmla="*/ 0 w 8143384"/>
              <a:gd name="connsiteY0" fmla="*/ 0 h 6858001"/>
              <a:gd name="connsiteX1" fmla="*/ 3861881 w 8143384"/>
              <a:gd name="connsiteY1" fmla="*/ 0 h 6858001"/>
              <a:gd name="connsiteX2" fmla="*/ 3861881 w 8143384"/>
              <a:gd name="connsiteY2" fmla="*/ 1 h 6858001"/>
              <a:gd name="connsiteX3" fmla="*/ 6963565 w 8143384"/>
              <a:gd name="connsiteY3" fmla="*/ 1 h 6858001"/>
              <a:gd name="connsiteX4" fmla="*/ 6963565 w 8143384"/>
              <a:gd name="connsiteY4" fmla="*/ 0 h 6858001"/>
              <a:gd name="connsiteX5" fmla="*/ 7841583 w 8143384"/>
              <a:gd name="connsiteY5" fmla="*/ 0 h 6858001"/>
              <a:gd name="connsiteX6" fmla="*/ 6994625 w 8143384"/>
              <a:gd name="connsiteY6" fmla="*/ 5258645 h 6858001"/>
              <a:gd name="connsiteX7" fmla="*/ 6994625 w 8143384"/>
              <a:gd name="connsiteY7" fmla="*/ 5263939 h 6858001"/>
              <a:gd name="connsiteX8" fmla="*/ 8143384 w 8143384"/>
              <a:gd name="connsiteY8" fmla="*/ 6858001 h 6858001"/>
              <a:gd name="connsiteX9" fmla="*/ 6994625 w 8143384"/>
              <a:gd name="connsiteY9" fmla="*/ 6858001 h 6858001"/>
              <a:gd name="connsiteX10" fmla="*/ 6643195 w 8143384"/>
              <a:gd name="connsiteY10" fmla="*/ 6858001 h 6858001"/>
              <a:gd name="connsiteX11" fmla="*/ 3861881 w 8143384"/>
              <a:gd name="connsiteY11" fmla="*/ 6858001 h 6858001"/>
              <a:gd name="connsiteX12" fmla="*/ 3739675 w 8143384"/>
              <a:gd name="connsiteY12" fmla="*/ 6858001 h 6858001"/>
              <a:gd name="connsiteX13" fmla="*/ 0 w 8143384"/>
              <a:gd name="connsiteY13" fmla="*/ 6858001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143384" h="6858001">
                <a:moveTo>
                  <a:pt x="0" y="0"/>
                </a:moveTo>
                <a:lnTo>
                  <a:pt x="3861881" y="0"/>
                </a:lnTo>
                <a:lnTo>
                  <a:pt x="3861881" y="1"/>
                </a:lnTo>
                <a:lnTo>
                  <a:pt x="6963565" y="1"/>
                </a:lnTo>
                <a:lnTo>
                  <a:pt x="6963565" y="0"/>
                </a:lnTo>
                <a:lnTo>
                  <a:pt x="7841583" y="0"/>
                </a:lnTo>
                <a:lnTo>
                  <a:pt x="6994625" y="5258645"/>
                </a:lnTo>
                <a:lnTo>
                  <a:pt x="6994625" y="5263939"/>
                </a:lnTo>
                <a:lnTo>
                  <a:pt x="8143384" y="6858001"/>
                </a:lnTo>
                <a:lnTo>
                  <a:pt x="6994625" y="6858001"/>
                </a:lnTo>
                <a:lnTo>
                  <a:pt x="6643195" y="6858001"/>
                </a:lnTo>
                <a:lnTo>
                  <a:pt x="3861881" y="6858001"/>
                </a:lnTo>
                <a:lnTo>
                  <a:pt x="3739675" y="6858001"/>
                </a:lnTo>
                <a:lnTo>
                  <a:pt x="0" y="6858001"/>
                </a:lnTo>
                <a:close/>
              </a:path>
            </a:pathLst>
          </a:custGeom>
          <a:solidFill>
            <a:schemeClr val="bg1">
              <a:lumMod val="75000"/>
              <a:lumOff val="2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93035" y="1023257"/>
            <a:ext cx="5968515" cy="4767944"/>
          </a:xfrm>
        </p:spPr>
        <p:txBody>
          <a:bodyPr anchor="ctr">
            <a:normAutofit/>
          </a:bodyPr>
          <a:lstStyle/>
          <a:p>
            <a:pPr algn="just"/>
            <a:r>
              <a:rPr lang="es-CO" sz="2000" dirty="0"/>
              <a:t>Las series </a:t>
            </a:r>
            <a:r>
              <a:rPr lang="es-CO" sz="2000" u="sng" dirty="0"/>
              <a:t>NO estacionarias</a:t>
            </a:r>
            <a:r>
              <a:rPr lang="es-CO" sz="2000" dirty="0"/>
              <a:t> son aquellas en las cuales la tendencia y/o variabilidad cambian con el tiempo. Los cambios en la media determinan una tendencia a crecer  o decrecer a largo plazo, por lo que la serie no oscila alrededor de un valor constante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Entrada de lápiz 3"/>
              <p14:cNvContentPartPr/>
              <p14:nvPr/>
            </p14:nvContentPartPr>
            <p14:xfrm>
              <a:off x="10519200" y="6813360"/>
              <a:ext cx="360" cy="360"/>
            </p14:xfrm>
          </p:contentPart>
        </mc:Choice>
        <mc:Fallback xmlns="">
          <p:pic>
            <p:nvPicPr>
              <p:cNvPr id="4" name="Entrada de lápiz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09840" y="6804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64282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E9D059B6-ADD8-488A-B346-63289E90D1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F69B42B4-BC82-4495-A6F9-A28167B56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83CC168C-2AD4-4FFB-9F25-420ED6514C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6C9F369A-6158-4AE8-BA04-138A9DFFAE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FC7B1DF4-AD98-42A8-820F-667A3DCC40A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61C58B74-3656-4FD5-AC47-EE3A59EBB8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B349A01-D803-4A18-B608-47BFCED434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15655827-B42D-4180-88D3-D83F25E4B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4ACCB06-563C-4ADE-B4D6-1FE9F723C7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3955594"/>
            <a:ext cx="1828958" cy="2902407"/>
          </a:xfrm>
          <a:custGeom>
            <a:avLst/>
            <a:gdLst>
              <a:gd name="connsiteX0" fmla="*/ 0 w 1828958"/>
              <a:gd name="connsiteY0" fmla="*/ 0 h 2902407"/>
              <a:gd name="connsiteX1" fmla="*/ 1828958 w 1828958"/>
              <a:gd name="connsiteY1" fmla="*/ 2902407 h 2902407"/>
              <a:gd name="connsiteX2" fmla="*/ 1709896 w 1828958"/>
              <a:gd name="connsiteY2" fmla="*/ 2902407 h 2902407"/>
              <a:gd name="connsiteX3" fmla="*/ 0 w 1828958"/>
              <a:gd name="connsiteY3" fmla="*/ 63474 h 29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958" h="2902407">
                <a:moveTo>
                  <a:pt x="0" y="0"/>
                </a:moveTo>
                <a:lnTo>
                  <a:pt x="1828958" y="2902407"/>
                </a:lnTo>
                <a:lnTo>
                  <a:pt x="1709896" y="2902407"/>
                </a:lnTo>
                <a:lnTo>
                  <a:pt x="0" y="63474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40761ECD-D92B-46AE-82CA-640023D282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" y="3220098"/>
            <a:ext cx="2910045" cy="3637903"/>
          </a:xfrm>
          <a:custGeom>
            <a:avLst/>
            <a:gdLst>
              <a:gd name="connsiteX0" fmla="*/ 0 w 2910045"/>
              <a:gd name="connsiteY0" fmla="*/ 0 h 3637903"/>
              <a:gd name="connsiteX1" fmla="*/ 2910045 w 2910045"/>
              <a:gd name="connsiteY1" fmla="*/ 3637903 h 3637903"/>
              <a:gd name="connsiteX2" fmla="*/ 2786220 w 2910045"/>
              <a:gd name="connsiteY2" fmla="*/ 3637903 h 3637903"/>
              <a:gd name="connsiteX3" fmla="*/ 0 w 2910045"/>
              <a:gd name="connsiteY3" fmla="*/ 20366 h 363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0045" h="3637903">
                <a:moveTo>
                  <a:pt x="0" y="0"/>
                </a:moveTo>
                <a:lnTo>
                  <a:pt x="2910045" y="3637903"/>
                </a:lnTo>
                <a:lnTo>
                  <a:pt x="2786220" y="3637903"/>
                </a:lnTo>
                <a:lnTo>
                  <a:pt x="0" y="2036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9A928607-C55C-40FD-B2DF-6CD6A7226A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" y="2845509"/>
            <a:ext cx="4149883" cy="4012491"/>
          </a:xfrm>
          <a:custGeom>
            <a:avLst/>
            <a:gdLst>
              <a:gd name="connsiteX0" fmla="*/ 0 w 4149883"/>
              <a:gd name="connsiteY0" fmla="*/ 0 h 4012491"/>
              <a:gd name="connsiteX1" fmla="*/ 4149883 w 4149883"/>
              <a:gd name="connsiteY1" fmla="*/ 4012491 h 4012491"/>
              <a:gd name="connsiteX2" fmla="*/ 2910046 w 4149883"/>
              <a:gd name="connsiteY2" fmla="*/ 4012491 h 4012491"/>
              <a:gd name="connsiteX3" fmla="*/ 0 w 4149883"/>
              <a:gd name="connsiteY3" fmla="*/ 374587 h 4012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49883" h="4012491">
                <a:moveTo>
                  <a:pt x="0" y="0"/>
                </a:moveTo>
                <a:lnTo>
                  <a:pt x="4149883" y="4012491"/>
                </a:lnTo>
                <a:lnTo>
                  <a:pt x="2910046" y="4012491"/>
                </a:lnTo>
                <a:lnTo>
                  <a:pt x="0" y="37458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00A20C1-29A4-43E0-AB15-7931F76F8C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3332410"/>
            <a:ext cx="2719546" cy="3525590"/>
          </a:xfrm>
          <a:custGeom>
            <a:avLst/>
            <a:gdLst>
              <a:gd name="connsiteX0" fmla="*/ 0 w 2719546"/>
              <a:gd name="connsiteY0" fmla="*/ 0 h 3525590"/>
              <a:gd name="connsiteX1" fmla="*/ 2719546 w 2719546"/>
              <a:gd name="connsiteY1" fmla="*/ 3525590 h 3525590"/>
              <a:gd name="connsiteX2" fmla="*/ 1828959 w 2719546"/>
              <a:gd name="connsiteY2" fmla="*/ 3525590 h 3525590"/>
              <a:gd name="connsiteX3" fmla="*/ 0 w 2719546"/>
              <a:gd name="connsiteY3" fmla="*/ 623183 h 3525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9546" h="3525590">
                <a:moveTo>
                  <a:pt x="0" y="0"/>
                </a:moveTo>
                <a:lnTo>
                  <a:pt x="2719546" y="3525590"/>
                </a:lnTo>
                <a:lnTo>
                  <a:pt x="1828959" y="3525590"/>
                </a:lnTo>
                <a:lnTo>
                  <a:pt x="0" y="623183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0" y="643468"/>
            <a:ext cx="9144000" cy="361889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7200" dirty="0" err="1"/>
              <a:t>Funciones</a:t>
            </a:r>
            <a:r>
              <a:rPr lang="en-US" sz="7200" dirty="0"/>
              <a:t> de autocorrelación y autocorrelación parcial</a:t>
            </a:r>
          </a:p>
        </p:txBody>
      </p:sp>
    </p:spTree>
    <p:extLst>
      <p:ext uri="{BB962C8B-B14F-4D97-AF65-F5344CB8AC3E}">
        <p14:creationId xmlns:p14="http://schemas.microsoft.com/office/powerpoint/2010/main" val="8531906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04A542-DC03-4D69-81F6-BFF30FABCC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7527" y="513433"/>
            <a:ext cx="10018713" cy="1451428"/>
          </a:xfrm>
        </p:spPr>
        <p:txBody>
          <a:bodyPr/>
          <a:lstStyle/>
          <a:p>
            <a:r>
              <a:rPr lang="es-CO" dirty="0">
                <a:solidFill>
                  <a:schemeClr val="tx1"/>
                </a:solidFill>
              </a:rPr>
              <a:t>Función de autocorrelaci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E9C2D0D-EE05-497D-9576-07D19CCCF1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714171" y="1703073"/>
            <a:ext cx="8952069" cy="851442"/>
          </a:xfrm>
        </p:spPr>
        <p:txBody>
          <a:bodyPr/>
          <a:lstStyle/>
          <a:p>
            <a:pPr marL="0" indent="0">
              <a:buNone/>
            </a:pPr>
            <a:r>
              <a:rPr lang="es-CO" dirty="0"/>
              <a:t>La autocorrelación mide la correlación entre dos observaciones separadas por k periodos. </a:t>
            </a:r>
          </a:p>
        </p:txBody>
      </p:sp>
      <p:pic>
        <p:nvPicPr>
          <p:cNvPr id="7" name="Marcador de contenido 6">
            <a:extLst>
              <a:ext uri="{FF2B5EF4-FFF2-40B4-BE49-F238E27FC236}">
                <a16:creationId xmlns:a16="http://schemas.microsoft.com/office/drawing/2014/main" id="{47F0AA0E-7E49-444C-9325-55D2BDCFF09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286364" y="3018441"/>
            <a:ext cx="6733921" cy="2570089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7658F9A6-7E15-486C-9E3B-AC1F22C2E0C3}"/>
                  </a:ext>
                </a:extLst>
              </p:cNvPr>
              <p:cNvSpPr txBox="1"/>
              <p:nvPr/>
            </p:nvSpPr>
            <p:spPr>
              <a:xfrm>
                <a:off x="6889372" y="4560527"/>
                <a:ext cx="2413609" cy="441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CO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s-CO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CO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s-CO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s-CO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CO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s-CO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s-CO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 </m:t>
                    </m:r>
                    <m:r>
                      <a:rPr lang="es-C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begChr m:val="|"/>
                        <m:endChr m:val="|"/>
                        <m:ctrlPr>
                          <a:rPr lang="es-CO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O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s-C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7658F9A6-7E15-486C-9E3B-AC1F22C2E0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372" y="4560527"/>
                <a:ext cx="2413609" cy="441018"/>
              </a:xfrm>
              <a:prstGeom prst="rect">
                <a:avLst/>
              </a:prstGeom>
              <a:blipFill>
                <a:blip r:embed="rId3"/>
                <a:stretch>
                  <a:fillRect l="-5303" b="-1527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Entrada de lápiz 2">
                <a:extLst>
                  <a:ext uri="{FF2B5EF4-FFF2-40B4-BE49-F238E27FC236}">
                    <a16:creationId xmlns:a16="http://schemas.microsoft.com/office/drawing/2014/main" id="{E576CC98-B1A4-4069-B643-7188C94BE969}"/>
                  </a:ext>
                </a:extLst>
              </p14:cNvPr>
              <p14:cNvContentPartPr/>
              <p14:nvPr/>
            </p14:nvContentPartPr>
            <p14:xfrm>
              <a:off x="7402680" y="3589560"/>
              <a:ext cx="982800" cy="947160"/>
            </p14:xfrm>
          </p:contentPart>
        </mc:Choice>
        <mc:Fallback xmlns="">
          <p:pic>
            <p:nvPicPr>
              <p:cNvPr id="3" name="Entrada de lápiz 2">
                <a:extLst>
                  <a:ext uri="{FF2B5EF4-FFF2-40B4-BE49-F238E27FC236}">
                    <a16:creationId xmlns:a16="http://schemas.microsoft.com/office/drawing/2014/main" id="{E576CC98-B1A4-4069-B643-7188C94BE9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93320" y="3580200"/>
                <a:ext cx="1001520" cy="96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11919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A7A25A-B1B4-4ECF-83BA-C987D4954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>
                <a:solidFill>
                  <a:schemeClr val="tx1"/>
                </a:solidFill>
              </a:rPr>
              <a:t>Autocorrelación parc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Marcador de contenido 5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484313" y="2666999"/>
                <a:ext cx="4002088" cy="3124201"/>
              </a:xfrm>
            </p:spPr>
            <p:txBody>
              <a:bodyPr/>
              <a:lstStyle/>
              <a:p>
                <a:pPr algn="just"/>
                <a:r>
                  <a:rPr lang="es-CO" sz="2400" dirty="0"/>
                  <a:t>La autocorrelación en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sz="2400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CO" sz="2400" dirty="0"/>
                  <a:t> está contaminada por la influencia lineal de los valores intermedios, es por esto que es necesario una mediad de correlación en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sz="2400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s-CO" sz="2400" dirty="0"/>
                  <a:t> libre de esa influencia.</a:t>
                </a:r>
              </a:p>
              <a:p>
                <a:pPr marL="0" indent="0">
                  <a:buNone/>
                </a:pPr>
                <a:endParaRPr lang="es-CO" dirty="0"/>
              </a:p>
            </p:txBody>
          </p:sp>
        </mc:Choice>
        <mc:Fallback xmlns="">
          <p:sp>
            <p:nvSpPr>
              <p:cNvPr id="6" name="Marcador de contenid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484313" y="2666999"/>
                <a:ext cx="4002088" cy="3124201"/>
              </a:xfrm>
              <a:blipFill>
                <a:blip r:embed="rId2"/>
                <a:stretch>
                  <a:fillRect l="-3805" t="-10721" r="-228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Marcador de contenido 7">
            <a:extLst>
              <a:ext uri="{FF2B5EF4-FFF2-40B4-BE49-F238E27FC236}">
                <a16:creationId xmlns:a16="http://schemas.microsoft.com/office/drawing/2014/main" id="{5A73365F-595E-414E-8E49-A3E8BADF4C0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028328" y="3135003"/>
            <a:ext cx="5725492" cy="21881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6744656" y="4423327"/>
                <a:ext cx="60632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656" y="4423327"/>
                <a:ext cx="606320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6493667" y="3596498"/>
                <a:ext cx="71146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667" y="3596498"/>
                <a:ext cx="71146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160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25363578-2A8C-4658-87B5-C5912F54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E218F359-143F-4C4D-89E0-5264C1C848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62ADA4B7-AAC9-4634-808E-1FFA83601A9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32EDB2D2-BC10-4870-9DC7-868590D46C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293A2EC2-7274-4905-8DAF-A2D403034B0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id="{676BE7D1-3188-44D8-8A0A-51164D0AB8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7" name="Freeform 12">
              <a:extLst>
                <a:ext uri="{FF2B5EF4-FFF2-40B4-BE49-F238E27FC236}">
                  <a16:creationId xmlns:a16="http://schemas.microsoft.com/office/drawing/2014/main" id="{2045A432-8539-4E56-9560-4B67D252076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984EBD3F-67EF-44C7-B884-6983D06E0E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>
          <a:xfrm>
            <a:off x="8041742" y="648930"/>
            <a:ext cx="3461281" cy="3347337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400"/>
              <a:t>Correlograma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04EA309-75FB-47C1-A6DE-0641E88285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886714" y="-4763"/>
            <a:ext cx="5014912" cy="6862763"/>
            <a:chOff x="2928938" y="-4763"/>
            <a:chExt cx="5014912" cy="6862763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46C35B8F-F012-4EB6-9A40-14AC47D52F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86B5E619-B0C5-46FF-83E1-4B39600A8B2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25">
              <a:extLst>
                <a:ext uri="{FF2B5EF4-FFF2-40B4-BE49-F238E27FC236}">
                  <a16:creationId xmlns:a16="http://schemas.microsoft.com/office/drawing/2014/main" id="{8FED7728-C4A5-4FEC-8B1F-B1847A9AB93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26">
              <a:extLst>
                <a:ext uri="{FF2B5EF4-FFF2-40B4-BE49-F238E27FC236}">
                  <a16:creationId xmlns:a16="http://schemas.microsoft.com/office/drawing/2014/main" id="{3B9EAFCC-013A-4E5C-8D5D-DE083A1BD1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27">
              <a:extLst>
                <a:ext uri="{FF2B5EF4-FFF2-40B4-BE49-F238E27FC236}">
                  <a16:creationId xmlns:a16="http://schemas.microsoft.com/office/drawing/2014/main" id="{B902B53C-309D-40B8-AAEC-7A08AEB09BD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28">
              <a:extLst>
                <a:ext uri="{FF2B5EF4-FFF2-40B4-BE49-F238E27FC236}">
                  <a16:creationId xmlns:a16="http://schemas.microsoft.com/office/drawing/2014/main" id="{AAA81E4B-E270-4490-BDD4-668078C7D7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9" name="Rounded Rectangle 16">
            <a:extLst>
              <a:ext uri="{FF2B5EF4-FFF2-40B4-BE49-F238E27FC236}">
                <a16:creationId xmlns:a16="http://schemas.microsoft.com/office/drawing/2014/main" id="{B498D191-2892-49ED-9A61-B92F9F2187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6693" y="648931"/>
            <a:ext cx="6854433" cy="5231964"/>
          </a:xfrm>
          <a:prstGeom prst="roundRect">
            <a:avLst>
              <a:gd name="adj" fmla="val 4834"/>
            </a:avLst>
          </a:prstGeom>
          <a:solidFill>
            <a:schemeClr val="bg1"/>
          </a:solidFill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Marcador de contenido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77550" y="1300230"/>
            <a:ext cx="6202778" cy="3969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87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E9D059B6-ADD8-488A-B346-63289E90D1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6" name="Freeform 6">
              <a:extLst>
                <a:ext uri="{FF2B5EF4-FFF2-40B4-BE49-F238E27FC236}">
                  <a16:creationId xmlns:a16="http://schemas.microsoft.com/office/drawing/2014/main" id="{F69B42B4-BC82-4495-A6F9-A28167B56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id="{83CC168C-2AD4-4FFB-9F25-420ED6514C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8" name="Freeform 9">
              <a:extLst>
                <a:ext uri="{FF2B5EF4-FFF2-40B4-BE49-F238E27FC236}">
                  <a16:creationId xmlns:a16="http://schemas.microsoft.com/office/drawing/2014/main" id="{6C9F369A-6158-4AE8-BA04-138A9DFFAE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9" name="Freeform 10">
              <a:extLst>
                <a:ext uri="{FF2B5EF4-FFF2-40B4-BE49-F238E27FC236}">
                  <a16:creationId xmlns:a16="http://schemas.microsoft.com/office/drawing/2014/main" id="{FC7B1DF4-AD98-42A8-820F-667A3DCC40A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30" name="Freeform 11">
              <a:extLst>
                <a:ext uri="{FF2B5EF4-FFF2-40B4-BE49-F238E27FC236}">
                  <a16:creationId xmlns:a16="http://schemas.microsoft.com/office/drawing/2014/main" id="{61C58B74-3656-4FD5-AC47-EE3A59EBB8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31" name="Freeform 12">
              <a:extLst>
                <a:ext uri="{FF2B5EF4-FFF2-40B4-BE49-F238E27FC236}">
                  <a16:creationId xmlns:a16="http://schemas.microsoft.com/office/drawing/2014/main" id="{8B349A01-D803-4A18-B608-47BFCED434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E5A92FE9-DB05-4D0D-AF5A-BE8664B9FF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3D9B26A-5143-49A7-BA98-D871D5BD71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6526211" y="1"/>
            <a:ext cx="5014912" cy="6857999"/>
            <a:chOff x="2928938" y="-4763"/>
            <a:chExt cx="5014912" cy="6862763"/>
          </a:xfrm>
        </p:grpSpPr>
        <p:sp>
          <p:nvSpPr>
            <p:cNvPr id="36" name="Freeform 6">
              <a:extLst>
                <a:ext uri="{FF2B5EF4-FFF2-40B4-BE49-F238E27FC236}">
                  <a16:creationId xmlns:a16="http://schemas.microsoft.com/office/drawing/2014/main" id="{68B85E55-A2A1-4682-B891-F201358A92D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37" name="Freeform 7">
              <a:extLst>
                <a:ext uri="{FF2B5EF4-FFF2-40B4-BE49-F238E27FC236}">
                  <a16:creationId xmlns:a16="http://schemas.microsoft.com/office/drawing/2014/main" id="{45EF6EDB-9B5D-49E9-96FA-1AE08BF95E5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rgbClr val="595959"/>
            </a:solidFill>
            <a:ln>
              <a:noFill/>
            </a:ln>
          </p:spPr>
        </p:sp>
        <p:sp>
          <p:nvSpPr>
            <p:cNvPr id="38" name="Freeform 12">
              <a:extLst>
                <a:ext uri="{FF2B5EF4-FFF2-40B4-BE49-F238E27FC236}">
                  <a16:creationId xmlns:a16="http://schemas.microsoft.com/office/drawing/2014/main" id="{38338226-D6E2-4EEE-B271-DB4BD096DB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62626"/>
            </a:solidFill>
            <a:ln>
              <a:noFill/>
            </a:ln>
          </p:spPr>
        </p:sp>
        <p:sp>
          <p:nvSpPr>
            <p:cNvPr id="39" name="Freeform 13">
              <a:extLst>
                <a:ext uri="{FF2B5EF4-FFF2-40B4-BE49-F238E27FC236}">
                  <a16:creationId xmlns:a16="http://schemas.microsoft.com/office/drawing/2014/main" id="{4878FB48-17B3-4A11-8025-DE0945CD4E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40" name="Freeform 14">
              <a:extLst>
                <a:ext uri="{FF2B5EF4-FFF2-40B4-BE49-F238E27FC236}">
                  <a16:creationId xmlns:a16="http://schemas.microsoft.com/office/drawing/2014/main" id="{4150A21C-DD6D-4D3C-9E95-7A3CA263BE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41" name="Freeform 15">
              <a:extLst>
                <a:ext uri="{FF2B5EF4-FFF2-40B4-BE49-F238E27FC236}">
                  <a16:creationId xmlns:a16="http://schemas.microsoft.com/office/drawing/2014/main" id="{7505BF04-104D-4180-A284-42FCD6B04D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rgbClr val="404040"/>
            </a:solidFill>
            <a:ln>
              <a:noFill/>
            </a:ln>
          </p:spPr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18190" y="924232"/>
            <a:ext cx="8174971" cy="3285866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l"/>
            <a:r>
              <a:rPr lang="en-US" sz="6200"/>
              <a:t>Operadores</a:t>
            </a:r>
          </a:p>
        </p:txBody>
      </p:sp>
    </p:spTree>
    <p:extLst>
      <p:ext uri="{BB962C8B-B14F-4D97-AF65-F5344CB8AC3E}">
        <p14:creationId xmlns:p14="http://schemas.microsoft.com/office/powerpoint/2010/main" val="13524675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Retraso o rezag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Marcador de contenido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CO" dirty="0"/>
                  <a:t>Denotado por B, se define mediante la relación:</a:t>
                </a:r>
              </a:p>
              <a:p>
                <a:pPr marL="0" indent="0">
                  <a:buNone/>
                </a:pPr>
                <a:r>
                  <a:rPr lang="es-CO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  <a:p>
                <a:r>
                  <a:rPr lang="es-CO" dirty="0"/>
                  <a:t>Puede ser aplicado de forma sucesiva</a:t>
                </a:r>
              </a:p>
              <a:p>
                <a:r>
                  <a:rPr lang="es-CO" dirty="0"/>
                  <a:t>Si C es una constante </a:t>
                </a:r>
                <a:endParaRPr lang="es-CO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O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s-CO" dirty="0"/>
              </a:p>
              <a:p>
                <a:pPr marL="0" indent="0">
                  <a:buNone/>
                </a:pPr>
                <a:endParaRPr lang="es-CO" dirty="0"/>
              </a:p>
            </p:txBody>
          </p:sp>
        </mc:Choice>
        <mc:Fallback xmlns="">
          <p:sp>
            <p:nvSpPr>
              <p:cNvPr id="5" name="Marcador de conteni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44" t="-293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17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Definici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CO" sz="2800" dirty="0"/>
              <a:t>Una serie de tiempo es una secuencia de observaciones medidas en determinados momentos del tiempo, ordenado cronológicamente y espaciados entre sí de manera uniforme (horas-días-semanas-meses-años). </a:t>
            </a:r>
          </a:p>
        </p:txBody>
      </p:sp>
    </p:spTree>
    <p:extLst>
      <p:ext uri="{BB962C8B-B14F-4D97-AF65-F5344CB8AC3E}">
        <p14:creationId xmlns:p14="http://schemas.microsoft.com/office/powerpoint/2010/main" val="3049489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Nota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/>
              <a:t>El operador modifica toda la sucesión de valores y la transforma en una nueva, además si sólo tiene N observaciones, al aplicar k veces el operador sólo quedarán N-k observaciones.</a:t>
            </a:r>
          </a:p>
          <a:p>
            <a:endParaRPr lang="es-CO" dirty="0"/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6446155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Ejercic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484310" y="1295401"/>
                <a:ext cx="10018713" cy="312420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CO" dirty="0">
                    <a:latin typeface="Cambria Math" panose="02040503050406030204" pitchFamily="18" charset="0"/>
                  </a:rPr>
                  <a:t>Dadas la serie, determina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>
                    <a:latin typeface="Cambria Math" panose="02040503050406030204" pitchFamily="18" charset="0"/>
                  </a:rPr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>
                  <a:latin typeface="Cambria Math" panose="02040503050406030204" pitchFamily="18" charset="0"/>
                </a:endParaRPr>
              </a:p>
              <a:p>
                <a:endParaRPr lang="es-CO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CO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1295401"/>
                <a:ext cx="10018713" cy="3124201"/>
              </a:xfrm>
              <a:blipFill>
                <a:blip r:embed="rId2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57480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Operador diferenc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s-CO" dirty="0"/>
                  <a:t>Denotado por </a:t>
                </a:r>
                <a14:m>
                  <m:oMath xmlns:m="http://schemas.openxmlformats.org/officeDocument/2006/math">
                    <m:r>
                      <a:rPr lang="es-CO" i="1">
                        <a:latin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s-CO" dirty="0"/>
                  <a:t>, se utiliza para expresar relaciones del tipo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  <a:p>
                <a:pPr marL="0" indent="0">
                  <a:buNone/>
                </a:pPr>
                <a:r>
                  <a:rPr lang="es-CO" dirty="0"/>
                  <a:t>Está ligado al operador rezago a través d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s-CO" i="1">
                        <a:latin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s-CO" dirty="0"/>
                  <a:t>=1-B,</a:t>
                </a:r>
              </a:p>
              <a:p>
                <a:pPr marL="0" indent="0" algn="ctr">
                  <a:buNone/>
                </a:pPr>
                <a:r>
                  <a:rPr lang="es-CO" dirty="0"/>
                  <a:t>La aplicación sucesiva lleva a la expresió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CO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b>
                      <m:sSubPr>
                        <m:ctrlPr>
                          <a:rPr lang="es-C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s-CO" dirty="0"/>
                          <m:t>(1−</m:t>
                        </m:r>
                        <m:r>
                          <m:rPr>
                            <m:nor/>
                          </m:rPr>
                          <a:rPr lang="es-CO" dirty="0"/>
                          <m:t>B</m:t>
                        </m:r>
                        <m:r>
                          <m:rPr>
                            <m:nor/>
                          </m:rPr>
                          <a:rPr lang="es-CO" dirty="0"/>
                          <m:t>)</m:t>
                        </m:r>
                      </m:e>
                      <m:sup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8" t="-4483" b="-214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4119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Ejercic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484311" y="1129747"/>
                <a:ext cx="10018713" cy="312420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CO" dirty="0">
                    <a:latin typeface="Cambria Math" panose="02040503050406030204" pitchFamily="18" charset="0"/>
                  </a:rPr>
                  <a:t>Dadas la serie, determina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>
                    <a:latin typeface="Cambria Math" panose="02040503050406030204" pitchFamily="18" charset="0"/>
                  </a:rPr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>
                  <a:latin typeface="Cambria Math" panose="02040503050406030204" pitchFamily="18" charset="0"/>
                </a:endParaRPr>
              </a:p>
              <a:p>
                <a:endParaRPr lang="es-CO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CO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1" y="1129747"/>
                <a:ext cx="10018713" cy="3124201"/>
              </a:xfrm>
              <a:blipFill>
                <a:blip r:embed="rId2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7373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E9D059B6-ADD8-488A-B346-63289E90D1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F69B42B4-BC82-4495-A6F9-A28167B56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83CC168C-2AD4-4FFB-9F25-420ED6514C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6C9F369A-6158-4AE8-BA04-138A9DFFAE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FC7B1DF4-AD98-42A8-820F-667A3DCC40A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61C58B74-3656-4FD5-AC47-EE3A59EBB8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8B349A01-D803-4A18-B608-47BFCED434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15655827-B42D-4180-88D3-D83F25E4BD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4ACCB06-563C-4ADE-B4D6-1FE9F723C7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3955594"/>
            <a:ext cx="1828958" cy="2902407"/>
          </a:xfrm>
          <a:custGeom>
            <a:avLst/>
            <a:gdLst>
              <a:gd name="connsiteX0" fmla="*/ 0 w 1828958"/>
              <a:gd name="connsiteY0" fmla="*/ 0 h 2902407"/>
              <a:gd name="connsiteX1" fmla="*/ 1828958 w 1828958"/>
              <a:gd name="connsiteY1" fmla="*/ 2902407 h 2902407"/>
              <a:gd name="connsiteX2" fmla="*/ 1709896 w 1828958"/>
              <a:gd name="connsiteY2" fmla="*/ 2902407 h 2902407"/>
              <a:gd name="connsiteX3" fmla="*/ 0 w 1828958"/>
              <a:gd name="connsiteY3" fmla="*/ 63474 h 29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958" h="2902407">
                <a:moveTo>
                  <a:pt x="0" y="0"/>
                </a:moveTo>
                <a:lnTo>
                  <a:pt x="1828958" y="2902407"/>
                </a:lnTo>
                <a:lnTo>
                  <a:pt x="1709896" y="2902407"/>
                </a:lnTo>
                <a:lnTo>
                  <a:pt x="0" y="63474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40761ECD-D92B-46AE-82CA-640023D282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" y="3220098"/>
            <a:ext cx="2910045" cy="3637903"/>
          </a:xfrm>
          <a:custGeom>
            <a:avLst/>
            <a:gdLst>
              <a:gd name="connsiteX0" fmla="*/ 0 w 2910045"/>
              <a:gd name="connsiteY0" fmla="*/ 0 h 3637903"/>
              <a:gd name="connsiteX1" fmla="*/ 2910045 w 2910045"/>
              <a:gd name="connsiteY1" fmla="*/ 3637903 h 3637903"/>
              <a:gd name="connsiteX2" fmla="*/ 2786220 w 2910045"/>
              <a:gd name="connsiteY2" fmla="*/ 3637903 h 3637903"/>
              <a:gd name="connsiteX3" fmla="*/ 0 w 2910045"/>
              <a:gd name="connsiteY3" fmla="*/ 20366 h 363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0045" h="3637903">
                <a:moveTo>
                  <a:pt x="0" y="0"/>
                </a:moveTo>
                <a:lnTo>
                  <a:pt x="2910045" y="3637903"/>
                </a:lnTo>
                <a:lnTo>
                  <a:pt x="2786220" y="3637903"/>
                </a:lnTo>
                <a:lnTo>
                  <a:pt x="0" y="2036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A928607-C55C-40FD-B2DF-6CD6A7226A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" y="2845509"/>
            <a:ext cx="4149883" cy="4012491"/>
          </a:xfrm>
          <a:custGeom>
            <a:avLst/>
            <a:gdLst>
              <a:gd name="connsiteX0" fmla="*/ 0 w 4149883"/>
              <a:gd name="connsiteY0" fmla="*/ 0 h 4012491"/>
              <a:gd name="connsiteX1" fmla="*/ 4149883 w 4149883"/>
              <a:gd name="connsiteY1" fmla="*/ 4012491 h 4012491"/>
              <a:gd name="connsiteX2" fmla="*/ 2910046 w 4149883"/>
              <a:gd name="connsiteY2" fmla="*/ 4012491 h 4012491"/>
              <a:gd name="connsiteX3" fmla="*/ 0 w 4149883"/>
              <a:gd name="connsiteY3" fmla="*/ 374587 h 4012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49883" h="4012491">
                <a:moveTo>
                  <a:pt x="0" y="0"/>
                </a:moveTo>
                <a:lnTo>
                  <a:pt x="4149883" y="4012491"/>
                </a:lnTo>
                <a:lnTo>
                  <a:pt x="2910046" y="4012491"/>
                </a:lnTo>
                <a:lnTo>
                  <a:pt x="0" y="37458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00A20C1-29A4-43E0-AB15-7931F76F8C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3332410"/>
            <a:ext cx="2719546" cy="3525590"/>
          </a:xfrm>
          <a:custGeom>
            <a:avLst/>
            <a:gdLst>
              <a:gd name="connsiteX0" fmla="*/ 0 w 2719546"/>
              <a:gd name="connsiteY0" fmla="*/ 0 h 3525590"/>
              <a:gd name="connsiteX1" fmla="*/ 2719546 w 2719546"/>
              <a:gd name="connsiteY1" fmla="*/ 3525590 h 3525590"/>
              <a:gd name="connsiteX2" fmla="*/ 1828959 w 2719546"/>
              <a:gd name="connsiteY2" fmla="*/ 3525590 h 3525590"/>
              <a:gd name="connsiteX3" fmla="*/ 0 w 2719546"/>
              <a:gd name="connsiteY3" fmla="*/ 623183 h 3525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9546" h="3525590">
                <a:moveTo>
                  <a:pt x="0" y="0"/>
                </a:moveTo>
                <a:lnTo>
                  <a:pt x="2719546" y="3525590"/>
                </a:lnTo>
                <a:lnTo>
                  <a:pt x="1828959" y="3525590"/>
                </a:lnTo>
                <a:lnTo>
                  <a:pt x="0" y="623183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4000" y="643468"/>
            <a:ext cx="9144000" cy="262155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7200" dirty="0" err="1"/>
              <a:t>Modelos</a:t>
            </a:r>
            <a:endParaRPr lang="en-US" sz="7200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2719546" y="3955595"/>
            <a:ext cx="6752908" cy="1688122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ctr"/>
            <a:r>
              <a:rPr lang="en-US" sz="2400" dirty="0"/>
              <a:t>ARIMA</a:t>
            </a:r>
          </a:p>
          <a:p>
            <a:pPr algn="ctr"/>
            <a:r>
              <a:rPr lang="en-US" sz="2400" dirty="0"/>
              <a:t>Autoregresivos integrados de medias móviles</a:t>
            </a:r>
          </a:p>
        </p:txBody>
      </p:sp>
    </p:spTree>
    <p:extLst>
      <p:ext uri="{BB962C8B-B14F-4D97-AF65-F5344CB8AC3E}">
        <p14:creationId xmlns:p14="http://schemas.microsoft.com/office/powerpoint/2010/main" val="29895333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30">
            <a:extLst>
              <a:ext uri="{FF2B5EF4-FFF2-40B4-BE49-F238E27FC236}">
                <a16:creationId xmlns:a16="http://schemas.microsoft.com/office/drawing/2014/main" id="{FFDFDE97-4A97-47C3-A34F-FC7FD441CB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32" name="Freeform 6">
              <a:extLst>
                <a:ext uri="{FF2B5EF4-FFF2-40B4-BE49-F238E27FC236}">
                  <a16:creationId xmlns:a16="http://schemas.microsoft.com/office/drawing/2014/main" id="{5929D068-05C4-4FD7-805E-67B98DC007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33" name="Freeform 7">
              <a:extLst>
                <a:ext uri="{FF2B5EF4-FFF2-40B4-BE49-F238E27FC236}">
                  <a16:creationId xmlns:a16="http://schemas.microsoft.com/office/drawing/2014/main" id="{802E4133-42B8-4E61-88E6-34AA55241E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34" name="Freeform 9">
              <a:extLst>
                <a:ext uri="{FF2B5EF4-FFF2-40B4-BE49-F238E27FC236}">
                  <a16:creationId xmlns:a16="http://schemas.microsoft.com/office/drawing/2014/main" id="{3FA7762F-EFA7-4921-8668-F1C73A0D5F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35" name="Freeform 10">
              <a:extLst>
                <a:ext uri="{FF2B5EF4-FFF2-40B4-BE49-F238E27FC236}">
                  <a16:creationId xmlns:a16="http://schemas.microsoft.com/office/drawing/2014/main" id="{22FFCE41-B971-4162-8DF9-DBF817DDAC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36" name="Freeform 11">
              <a:extLst>
                <a:ext uri="{FF2B5EF4-FFF2-40B4-BE49-F238E27FC236}">
                  <a16:creationId xmlns:a16="http://schemas.microsoft.com/office/drawing/2014/main" id="{90D48A4B-3F05-4D98-B608-F5E23EA0D00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37" name="Freeform 12">
              <a:extLst>
                <a:ext uri="{FF2B5EF4-FFF2-40B4-BE49-F238E27FC236}">
                  <a16:creationId xmlns:a16="http://schemas.microsoft.com/office/drawing/2014/main" id="{AF334AC8-D046-47E1-BCFA-12AF52A42A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52" name="Rectangle 38">
            <a:extLst>
              <a:ext uri="{FF2B5EF4-FFF2-40B4-BE49-F238E27FC236}">
                <a16:creationId xmlns:a16="http://schemas.microsoft.com/office/drawing/2014/main" id="{F64080D6-34DE-4277-97CC-2FB3812846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40E59BA1-F907-424D-82C3-4D9553D56D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t="5457" b="1027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BA9099A6-7711-4C52-AEBE-472EB9051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8401" y="1380068"/>
            <a:ext cx="8574622" cy="261619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000"/>
              <a:t>Autoregresivos</a:t>
            </a:r>
          </a:p>
        </p:txBody>
      </p:sp>
    </p:spTree>
    <p:extLst>
      <p:ext uri="{BB962C8B-B14F-4D97-AF65-F5344CB8AC3E}">
        <p14:creationId xmlns:p14="http://schemas.microsoft.com/office/powerpoint/2010/main" val="21559474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10">
            <a:extLst>
              <a:ext uri="{FF2B5EF4-FFF2-40B4-BE49-F238E27FC236}">
                <a16:creationId xmlns:a16="http://schemas.microsoft.com/office/drawing/2014/main" id="{1BE13223-D3D1-42C5-B4C3-6ECA535850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3A891607-F768-41F9-A2E9-BB38370DE1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DFFDBE37-1DFE-4594-9095-CF67C8A116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F17ED4D4-301C-4B04-A0BA-3E375BF7682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D638DC08-E258-4B63-8732-1347A725075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6" name="Freeform 10">
              <a:extLst>
                <a:ext uri="{FF2B5EF4-FFF2-40B4-BE49-F238E27FC236}">
                  <a16:creationId xmlns:a16="http://schemas.microsoft.com/office/drawing/2014/main" id="{703EEC3E-6C68-4D71-8D2F-9EF6065C00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7" name="Freeform 11">
              <a:extLst>
                <a:ext uri="{FF2B5EF4-FFF2-40B4-BE49-F238E27FC236}">
                  <a16:creationId xmlns:a16="http://schemas.microsoft.com/office/drawing/2014/main" id="{A25FF1C4-BA3B-45E8-907B-A362C65A7D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ítulo 1">
            <a:extLst>
              <a:ext uri="{FF2B5EF4-FFF2-40B4-BE49-F238E27FC236}">
                <a16:creationId xmlns:a16="http://schemas.microsoft.com/office/drawing/2014/main" id="{10863C41-7EB6-447C-B28D-85053D930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3564" y="386684"/>
            <a:ext cx="3333495" cy="150433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 err="1"/>
              <a:t>Proceso</a:t>
            </a:r>
            <a:r>
              <a:rPr lang="en-US" sz="2400" dirty="0"/>
              <a:t> autoregresivo de primer </a:t>
            </a:r>
            <a:r>
              <a:rPr lang="en-US" sz="2400" dirty="0" err="1"/>
              <a:t>orden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AR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1484311" y="1891019"/>
                <a:ext cx="4209524" cy="4383172"/>
              </a:xfrm>
            </p:spPr>
            <p:txBody>
              <a:bodyPr vert="horz" lIns="91440" tIns="45720" rIns="91440" bIns="45720" rtlCol="0" anchor="t">
                <a:normAutofit/>
              </a:bodyPr>
              <a:lstStyle/>
              <a:p>
                <a:pPr marL="0" indent="0">
                  <a:lnSpc>
                    <a:spcPct val="90000"/>
                  </a:lnSpc>
                </a:pPr>
                <a:endParaRPr lang="en-US" i="1" dirty="0"/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>
                  <a:lnSpc>
                    <a:spcPct val="90000"/>
                  </a:lnSpc>
                </a:pPr>
                <a:r>
                  <a:rPr lang="en-US" dirty="0" err="1"/>
                  <a:t>Dond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>
                  <a:lnSpc>
                    <a:spcPct val="90000"/>
                  </a:lnSpc>
                </a:pPr>
                <a:endParaRPr lang="en-US" dirty="0"/>
              </a:p>
              <a:p>
                <a:pPr>
                  <a:lnSpc>
                    <a:spcPct val="90000"/>
                  </a:lnSpc>
                </a:pPr>
                <a:r>
                  <a:rPr lang="en-US" dirty="0" err="1"/>
                  <a:t>Usando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operador</a:t>
                </a:r>
                <a:r>
                  <a:rPr lang="en-US" dirty="0"/>
                  <a:t> </a:t>
                </a:r>
                <a:r>
                  <a:rPr lang="en-US" dirty="0" err="1"/>
                  <a:t>rezago</a:t>
                </a:r>
                <a:endParaRPr lang="en-US" dirty="0"/>
              </a:p>
              <a:p>
                <a:pPr>
                  <a:lnSpc>
                    <a:spcPct val="90000"/>
                  </a:lnSpc>
                </a:pPr>
                <a:endParaRPr lang="en-US" dirty="0"/>
              </a:p>
              <a:p>
                <a:pPr marL="0" indent="0" algn="ctr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ctr">
                  <a:lnSpc>
                    <a:spcPct val="90000"/>
                  </a:lnSpc>
                  <a:buNone/>
                </a:pPr>
                <a:endParaRPr lang="en-US" dirty="0"/>
              </a:p>
              <a:p>
                <a:pPr marL="0" indent="0">
                  <a:lnSpc>
                    <a:spcPct val="90000"/>
                  </a:lnSpc>
                </a:pPr>
                <a:r>
                  <a:rPr lang="en-US" dirty="0"/>
                  <a:t>Si </a:t>
                </a:r>
                <a:r>
                  <a:rPr lang="en-US" dirty="0" err="1"/>
                  <a:t>una</a:t>
                </a:r>
                <a:r>
                  <a:rPr lang="en-US" dirty="0"/>
                  <a:t> </a:t>
                </a:r>
                <a:r>
                  <a:rPr lang="en-US" dirty="0" err="1"/>
                  <a:t>serie</a:t>
                </a:r>
                <a:r>
                  <a:rPr lang="en-US" dirty="0"/>
                  <a:t> de </a:t>
                </a:r>
                <a:r>
                  <a:rPr lang="en-US" dirty="0" err="1"/>
                  <a:t>tiemp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/>
                      <m:t> 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se genera de u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su</a:t>
                </a:r>
                <a:r>
                  <a:rPr lang="en-US" dirty="0"/>
                  <a:t> ACF </a:t>
                </a:r>
                <a:r>
                  <a:rPr lang="en-US" dirty="0" err="1"/>
                  <a:t>muestral</a:t>
                </a:r>
                <a:r>
                  <a:rPr lang="en-US" dirty="0"/>
                  <a:t> </a:t>
                </a:r>
                <a:r>
                  <a:rPr lang="en-US" dirty="0" err="1"/>
                  <a:t>decaerá</a:t>
                </a:r>
                <a:r>
                  <a:rPr lang="en-US" dirty="0"/>
                  <a:t> de </a:t>
                </a:r>
                <a:r>
                  <a:rPr lang="en-US" dirty="0" err="1"/>
                  <a:t>manera</a:t>
                </a:r>
                <a:r>
                  <a:rPr lang="en-US" dirty="0"/>
                  <a:t> </a:t>
                </a:r>
                <a:r>
                  <a:rPr lang="en-US" dirty="0" err="1"/>
                  <a:t>exponencial</a:t>
                </a:r>
                <a:r>
                  <a:rPr lang="en-US" dirty="0"/>
                  <a:t> y </a:t>
                </a:r>
                <a:r>
                  <a:rPr lang="en-US" dirty="0" err="1"/>
                  <a:t>su</a:t>
                </a:r>
                <a:r>
                  <a:rPr lang="en-US" dirty="0"/>
                  <a:t> PACF </a:t>
                </a:r>
                <a:r>
                  <a:rPr lang="en-US" dirty="0" err="1"/>
                  <a:t>muestral</a:t>
                </a:r>
                <a:r>
                  <a:rPr lang="en-US" dirty="0"/>
                  <a:t> </a:t>
                </a:r>
                <a:r>
                  <a:rPr lang="en-US" dirty="0" err="1"/>
                  <a:t>tendrá</a:t>
                </a:r>
                <a:r>
                  <a:rPr lang="en-US" dirty="0"/>
                  <a:t> 1 gran </a:t>
                </a:r>
                <a:r>
                  <a:rPr lang="en-US" dirty="0" err="1"/>
                  <a:t>pico</a:t>
                </a:r>
                <a:r>
                  <a:rPr lang="en-US" dirty="0"/>
                  <a:t>.</a:t>
                </a:r>
              </a:p>
              <a:p>
                <a:pPr marL="0" indent="0">
                  <a:lnSpc>
                    <a:spcPct val="90000"/>
                  </a:lnSpc>
                </a:pPr>
                <a:endParaRPr lang="en-US" sz="1400" dirty="0"/>
              </a:p>
            </p:txBody>
          </p:sp>
        </mc:Choice>
        <mc:Fallback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484311" y="1891019"/>
                <a:ext cx="4209524" cy="4383172"/>
              </a:xfrm>
              <a:blipFill>
                <a:blip r:embed="rId3"/>
                <a:stretch>
                  <a:fillRect l="-2171" r="-579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Marcador de contenido 5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12C27AAC-6AE4-CC98-6241-9419E0F549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8166" y="1285812"/>
            <a:ext cx="5543021" cy="4762563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Entrada de lápiz 4">
                <a:extLst>
                  <a:ext uri="{FF2B5EF4-FFF2-40B4-BE49-F238E27FC236}">
                    <a16:creationId xmlns:a16="http://schemas.microsoft.com/office/drawing/2014/main" id="{67550D92-611E-42F6-8645-DDB42A7BD82A}"/>
                  </a:ext>
                </a:extLst>
              </p14:cNvPr>
              <p14:cNvContentPartPr/>
              <p14:nvPr/>
            </p14:nvContentPartPr>
            <p14:xfrm>
              <a:off x="7242120" y="2670120"/>
              <a:ext cx="360" cy="360"/>
            </p14:xfrm>
          </p:contentPart>
        </mc:Choice>
        <mc:Fallback xmlns="">
          <p:pic>
            <p:nvPicPr>
              <p:cNvPr id="5" name="Entrada de lápiz 4">
                <a:extLst>
                  <a:ext uri="{FF2B5EF4-FFF2-40B4-BE49-F238E27FC236}">
                    <a16:creationId xmlns:a16="http://schemas.microsoft.com/office/drawing/2014/main" id="{67550D92-611E-42F6-8645-DDB42A7BD82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32760" y="26607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62502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863C41-7EB6-447C-B28D-85053D930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ceso</a:t>
            </a:r>
            <a:r>
              <a:rPr lang="en-US" dirty="0"/>
              <a:t> autoregresivo de </a:t>
            </a:r>
            <a:r>
              <a:rPr lang="en-US" dirty="0" err="1"/>
              <a:t>segundo</a:t>
            </a:r>
            <a:r>
              <a:rPr lang="en-US" dirty="0"/>
              <a:t> </a:t>
            </a:r>
            <a:r>
              <a:rPr lang="en-US" dirty="0" err="1"/>
              <a:t>orden</a:t>
            </a:r>
            <a:endParaRPr lang="es-C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s-CO" dirty="0"/>
                  <a:t>También conocido como </a:t>
                </a:r>
                <a14:m>
                  <m:oMath xmlns:m="http://schemas.openxmlformats.org/officeDocument/2006/math">
                    <m:r>
                      <a:rPr lang="es-CO" i="1" dirty="0" smtClean="0">
                        <a:latin typeface="Cambria Math" panose="02040503050406030204" pitchFamily="18" charset="0"/>
                      </a:rPr>
                      <m:t>𝐴𝑅</m:t>
                    </m:r>
                    <m:r>
                      <a:rPr lang="es-CO" i="1" dirty="0" smtClean="0">
                        <a:latin typeface="Cambria Math" panose="02040503050406030204" pitchFamily="18" charset="0"/>
                      </a:rPr>
                      <m:t>(2)</m:t>
                    </m:r>
                  </m:oMath>
                </a14:m>
                <a:endParaRPr lang="es-CO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s-CO" dirty="0"/>
              </a:p>
              <a:p>
                <a:r>
                  <a:rPr lang="es-CO" dirty="0"/>
                  <a:t>Otra forma de escribirlo usando el operador rezago</a:t>
                </a:r>
              </a:p>
              <a:p>
                <a:pPr marL="0" indent="0" algn="ctr">
                  <a:buNone/>
                </a:pPr>
                <a:r>
                  <a:rPr lang="es-CO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868" t="-253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B37211C0-E3A0-46B0-8C12-551774D9784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s-CO" dirty="0"/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dirty="0"/>
                      <m:t> , 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se genera de un </a:t>
                </a:r>
                <a14:m>
                  <m:oMath xmlns:m="http://schemas.openxmlformats.org/officeDocument/2006/math">
                    <m:r>
                      <a:rPr lang="es-CO" i="1" dirty="0" smtClean="0">
                        <a:latin typeface="Cambria Math" panose="02040503050406030204" pitchFamily="18" charset="0"/>
                      </a:rPr>
                      <m:t>𝐴𝑅</m:t>
                    </m:r>
                    <m:r>
                      <a:rPr lang="es-CO" i="1" dirty="0" smtClean="0">
                        <a:latin typeface="Cambria Math" panose="02040503050406030204" pitchFamily="18" charset="0"/>
                      </a:rPr>
                      <m:t>(2)</m:t>
                    </m:r>
                  </m:oMath>
                </a14:m>
                <a:r>
                  <a:rPr lang="es-CO" dirty="0"/>
                  <a:t>, su ACF muestral decaerá de manera exponencial o</a:t>
                </a:r>
                <a:r>
                  <a:rPr lang="es-ES" dirty="0"/>
                  <a:t> en forma de ondas sinusoidales</a:t>
                </a:r>
                <a:r>
                  <a:rPr lang="es-CO" dirty="0"/>
                  <a:t> y su PACF muestral tendrá 2 grandes picos.</a:t>
                </a:r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B37211C0-E3A0-46B0-8C12-551774D978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9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39234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A464B1-D09B-5BB9-63AF-E918F0F13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1" y="102705"/>
            <a:ext cx="10018713" cy="851452"/>
          </a:xfrm>
        </p:spPr>
        <p:txBody>
          <a:bodyPr/>
          <a:lstStyle/>
          <a:p>
            <a:r>
              <a:rPr lang="es-CO" dirty="0"/>
              <a:t>Resume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97AD260-AE5A-4E68-CE7F-2CB2677A6D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06285" y="841721"/>
            <a:ext cx="4607188" cy="576262"/>
          </a:xfrm>
        </p:spPr>
        <p:txBody>
          <a:bodyPr/>
          <a:lstStyle/>
          <a:p>
            <a:pPr algn="ctr"/>
            <a:r>
              <a:rPr lang="es-CO" dirty="0"/>
              <a:t>AR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6DC88043-45C2-4DE1-C93D-9C8B6F9B1AE8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1484311" y="1417984"/>
                <a:ext cx="4895056" cy="5337312"/>
              </a:xfrm>
            </p:spPr>
            <p:txBody>
              <a:bodyPr>
                <a:normAutofit fontScale="92500" lnSpcReduction="10000"/>
              </a:bodyPr>
              <a:lstStyle/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s-CO" sz="1800" dirty="0"/>
                  <a:t>El proceso es siempre invertible. (</a:t>
                </a:r>
                <a:r>
                  <a:rPr lang="es-MX" sz="1800" dirty="0"/>
                  <a:t>La propiedad de invertibilidad establece que el valor presente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1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MX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MX" sz="1800" dirty="0"/>
                  <a:t> pueda expresarse como una combinación lineal convergente de observaciones pasadas)</a:t>
                </a:r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>
                    <a:ea typeface="Cambria Math" panose="02040503050406030204" pitchFamily="18" charset="0"/>
                  </a:rPr>
                  <a:t>La media es  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La autocorrelació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18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s-CO" sz="1800" b="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CO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s-CO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/>
                  <a:t>  …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CO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s-CO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1800" dirty="0"/>
                  <a:t> </a:t>
                </a:r>
              </a:p>
              <a:p>
                <a:pPr indent="-228600">
                  <a:buFont typeface="Arial" panose="020B0604020202020204" pitchFamily="34" charset="0"/>
                  <a:buChar char="•"/>
                </a:pPr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La autocorrelación parcial</a:t>
                </a:r>
              </a:p>
              <a:p>
                <a:pPr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∅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0  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&gt;1</m:t>
                            </m:r>
                          </m:e>
                        </m:eqArr>
                      </m:e>
                    </m:d>
                  </m:oMath>
                </a14:m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Es estacionario </a:t>
                </a:r>
                <a:r>
                  <a:rPr lang="en-US" sz="1800" dirty="0" err="1"/>
                  <a:t>si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|&lt;1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6DC88043-45C2-4DE1-C93D-9C8B6F9B1A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484311" y="1417984"/>
                <a:ext cx="4895056" cy="5337312"/>
              </a:xfrm>
              <a:blipFill>
                <a:blip r:embed="rId2"/>
                <a:stretch>
                  <a:fillRect l="-623" t="-2857" r="-1619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9925530A-6BD7-B4CA-0E89-4208AE6B34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07967" y="825260"/>
            <a:ext cx="4622537" cy="576262"/>
          </a:xfrm>
        </p:spPr>
        <p:txBody>
          <a:bodyPr/>
          <a:lstStyle/>
          <a:p>
            <a:pPr algn="ctr"/>
            <a:r>
              <a:rPr lang="es-CO" dirty="0"/>
              <a:t>AR(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Marcador de contenido 5">
                <a:extLst>
                  <a:ext uri="{FF2B5EF4-FFF2-40B4-BE49-F238E27FC236}">
                    <a16:creationId xmlns:a16="http://schemas.microsoft.com/office/drawing/2014/main" id="{36A614C3-1891-FA36-56C7-E57430B630B3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6607967" y="1417983"/>
                <a:ext cx="5491268" cy="5440017"/>
              </a:xfrm>
            </p:spPr>
            <p:txBody>
              <a:bodyPr>
                <a:normAutofit fontScale="92500" lnSpcReduction="10000"/>
              </a:bodyPr>
              <a:lstStyle/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s-CO" sz="1800" dirty="0"/>
                  <a:t>El proceso es siempre invertible.</a:t>
                </a:r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>
                    <a:ea typeface="Cambria Math" panose="02040503050406030204" pitchFamily="18" charset="0"/>
                  </a:rPr>
                  <a:t>La media es  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/>
                  <a:t>La autocorrelació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s-CO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CO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s-CO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s-CO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s-CO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s-CO" sz="1800" i="1" dirty="0">
                    <a:latin typeface="Cambria Math" panose="020405030504060302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  pa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CO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1800" dirty="0"/>
              </a:p>
              <a:p>
                <a:r>
                  <a:rPr lang="en-US" dirty="0"/>
                  <a:t>La autocorrelación parcial</a:t>
                </a:r>
              </a:p>
              <a:p>
                <a:pPr>
                  <a:tabLst>
                    <a:tab pos="20605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1800" i="1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s-CO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s-CO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∅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s-CO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∅</m:t>
                                    </m:r>
                                  </m:e>
                                  <m:sub>
                                    <m:r>
                                      <a:rPr lang="es-CO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∅</m:t>
                                </m:r>
                              </m:e>
                              <m:sub>
                                <m:r>
                                  <a:rPr lang="es-CO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s-CO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1800" i="1">
                                <a:latin typeface="Cambria Math" panose="02040503050406030204" pitchFamily="18" charset="0"/>
                              </a:rPr>
                              <m:t>&gt;2</m:t>
                            </m:r>
                          </m:e>
                        </m:eqArr>
                      </m:e>
                    </m:d>
                  </m:oMath>
                </a14:m>
                <a:endParaRPr lang="en-US" sz="1800" dirty="0"/>
              </a:p>
              <a:p>
                <a:endParaRPr lang="en-US" dirty="0"/>
              </a:p>
              <a:p>
                <a:r>
                  <a:rPr lang="en-US" dirty="0"/>
                  <a:t>Es estacionario </a:t>
                </a:r>
                <a:r>
                  <a:rPr lang="en-US" dirty="0" err="1"/>
                  <a:t>si</a:t>
                </a:r>
                <a:r>
                  <a:rPr lang="en-US" dirty="0"/>
                  <a:t> </a:t>
                </a:r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i="1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s-CO" i="1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  <a:p>
                <a:endParaRPr lang="es-CO" dirty="0"/>
              </a:p>
            </p:txBody>
          </p:sp>
        </mc:Choice>
        <mc:Fallback>
          <p:sp>
            <p:nvSpPr>
              <p:cNvPr id="6" name="Marcador de contenido 5">
                <a:extLst>
                  <a:ext uri="{FF2B5EF4-FFF2-40B4-BE49-F238E27FC236}">
                    <a16:creationId xmlns:a16="http://schemas.microsoft.com/office/drawing/2014/main" id="{36A614C3-1891-FA36-56C7-E57430B630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607967" y="1417983"/>
                <a:ext cx="5491268" cy="5440017"/>
              </a:xfrm>
              <a:blipFill>
                <a:blip r:embed="rId3"/>
                <a:stretch>
                  <a:fillRect l="-1554" t="-280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556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70244" y="633046"/>
            <a:ext cx="10018713" cy="1752599"/>
          </a:xfrm>
        </p:spPr>
        <p:txBody>
          <a:bodyPr>
            <a:normAutofit/>
          </a:bodyPr>
          <a:lstStyle/>
          <a:p>
            <a:pPr algn="ctr"/>
            <a:r>
              <a:rPr lang="es-CO" dirty="0">
                <a:sym typeface="Wingdings" panose="05000000000000000000" pitchFamily="2" charset="2"/>
              </a:rPr>
              <a:t>Proceso Autoregresivo de orden p </a:t>
            </a:r>
            <a:r>
              <a:rPr lang="es-CO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887761" y="3060631"/>
                <a:ext cx="9601196" cy="33189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sz="1600" b="0" dirty="0"/>
              </a:p>
              <a:p>
                <a:pPr marL="0" indent="0">
                  <a:buNone/>
                </a:pPr>
                <a:endParaRPr lang="es-CO" dirty="0"/>
              </a:p>
              <a:p>
                <a:pPr marL="0" indent="0">
                  <a:buNone/>
                </a:pPr>
                <a:r>
                  <a:rPr lang="es-CO" dirty="0"/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s-CO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s-CO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CO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CO" dirty="0"/>
              </a:p>
              <a:p>
                <a:pPr marL="0" indent="0">
                  <a:buNone/>
                </a:pPr>
                <a:endParaRPr lang="es-CO" dirty="0"/>
              </a:p>
              <a:p>
                <a:r>
                  <a:rPr lang="es-CO" dirty="0"/>
                  <a:t>Otra forma de escribirlo usando el operador rezago</a:t>
                </a:r>
              </a:p>
              <a:p>
                <a:pPr marL="0" indent="0" algn="ctr">
                  <a:buNone/>
                </a:pPr>
                <a:r>
                  <a:rPr lang="es-CO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 dirty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−…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sz="2400" dirty="0"/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7761" y="3060631"/>
                <a:ext cx="9601196" cy="3318936"/>
              </a:xfrm>
              <a:blipFill>
                <a:blip r:embed="rId2"/>
                <a:stretch>
                  <a:fillRect l="-1651" t="-128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0410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Objetivos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/>
              <a:t>Comprender y describir mecanismos que generan las observaciones.</a:t>
            </a:r>
          </a:p>
          <a:p>
            <a:r>
              <a:rPr lang="es-CO" dirty="0"/>
              <a:t>Pronosticar valores a largo y corto plazo.</a:t>
            </a:r>
          </a:p>
          <a:p>
            <a:r>
              <a:rPr lang="es-CO" dirty="0"/>
              <a:t>Realizar control optimo del sistema. </a:t>
            </a:r>
          </a:p>
        </p:txBody>
      </p:sp>
    </p:spTree>
    <p:extLst>
      <p:ext uri="{BB962C8B-B14F-4D97-AF65-F5344CB8AC3E}">
        <p14:creationId xmlns:p14="http://schemas.microsoft.com/office/powerpoint/2010/main" val="4074047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30CFBB-C157-4D28-A957-6305D4F62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2783" y="0"/>
            <a:ext cx="10018713" cy="1752599"/>
          </a:xfrm>
        </p:spPr>
        <p:txBody>
          <a:bodyPr/>
          <a:lstStyle/>
          <a:p>
            <a:pPr algn="ctr"/>
            <a:r>
              <a:rPr lang="es-CO" dirty="0"/>
              <a:t>AR(p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4415311-1264-42BC-B028-EFB6D9206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0503" y="2289852"/>
                <a:ext cx="9603275" cy="3999148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s-CO" dirty="0"/>
                  <a:t>Función autocorrelació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∅</m:t>
                            </m:r>
                          </m:e>
                          <m:sub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s-C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/>
                  <a:t>   pa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CO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s-CO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s-CO" dirty="0"/>
                  <a:t>Función autocorrelación parcial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s-CO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s-CO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=1,2,…,</m:t>
                            </m:r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e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s-CO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eqArr>
                      </m:e>
                    </m:d>
                  </m:oMath>
                </a14:m>
                <a:endParaRPr lang="es-CO" dirty="0"/>
              </a:p>
              <a:p>
                <a:pPr algn="just"/>
                <a:endParaRPr lang="es-CO" dirty="0"/>
              </a:p>
              <a:p>
                <a:pPr algn="just"/>
                <a:r>
                  <a:rPr lang="es-CO" dirty="0"/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dirty="0"/>
                      <m:t> , 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se genera de un AR(p), su ACF muestral decaerá de manera exponencial o por medio de ondas sinusoidales amortiguadas o mezcla de ambos dependiendo del tipo de </a:t>
                </a:r>
                <a:r>
                  <a:rPr lang="es-CO" dirty="0" err="1"/>
                  <a:t>raices</a:t>
                </a:r>
                <a:r>
                  <a:rPr lang="es-CO" dirty="0"/>
                  <a:t> del polinomio y su PACF muestral tendrá p grandes picos.</a:t>
                </a:r>
              </a:p>
              <a:p>
                <a:endParaRPr lang="es-CO" dirty="0"/>
              </a:p>
              <a:p>
                <a:endParaRPr lang="es-CO" dirty="0"/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4415311-1264-42BC-B028-EFB6D9206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0503" y="2289852"/>
                <a:ext cx="9603275" cy="3999148"/>
              </a:xfrm>
              <a:blipFill>
                <a:blip r:embed="rId2"/>
                <a:stretch>
                  <a:fillRect l="-1206" t="-18140" r="-635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55249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FFDFDE97-4A97-47C3-A34F-FC7FD441CB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61" name="Freeform 6">
              <a:extLst>
                <a:ext uri="{FF2B5EF4-FFF2-40B4-BE49-F238E27FC236}">
                  <a16:creationId xmlns:a16="http://schemas.microsoft.com/office/drawing/2014/main" id="{5929D068-05C4-4FD7-805E-67B98DC007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62" name="Freeform 7">
              <a:extLst>
                <a:ext uri="{FF2B5EF4-FFF2-40B4-BE49-F238E27FC236}">
                  <a16:creationId xmlns:a16="http://schemas.microsoft.com/office/drawing/2014/main" id="{802E4133-42B8-4E61-88E6-34AA55241E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63" name="Freeform 9">
              <a:extLst>
                <a:ext uri="{FF2B5EF4-FFF2-40B4-BE49-F238E27FC236}">
                  <a16:creationId xmlns:a16="http://schemas.microsoft.com/office/drawing/2014/main" id="{3FA7762F-EFA7-4921-8668-F1C73A0D5F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64" name="Freeform 10">
              <a:extLst>
                <a:ext uri="{FF2B5EF4-FFF2-40B4-BE49-F238E27FC236}">
                  <a16:creationId xmlns:a16="http://schemas.microsoft.com/office/drawing/2014/main" id="{22FFCE41-B971-4162-8DF9-DBF817DDAC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65" name="Freeform 11">
              <a:extLst>
                <a:ext uri="{FF2B5EF4-FFF2-40B4-BE49-F238E27FC236}">
                  <a16:creationId xmlns:a16="http://schemas.microsoft.com/office/drawing/2014/main" id="{90D48A4B-3F05-4D98-B608-F5E23EA0D00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66" name="Freeform 12">
              <a:extLst>
                <a:ext uri="{FF2B5EF4-FFF2-40B4-BE49-F238E27FC236}">
                  <a16:creationId xmlns:a16="http://schemas.microsoft.com/office/drawing/2014/main" id="{AF334AC8-D046-47E1-BCFA-12AF52A42A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68" name="Rectangle 67">
            <a:extLst>
              <a:ext uri="{FF2B5EF4-FFF2-40B4-BE49-F238E27FC236}">
                <a16:creationId xmlns:a16="http://schemas.microsoft.com/office/drawing/2014/main" id="{F64080D6-34DE-4277-97CC-2FB3812846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61D8FD-68BF-4199-9D06-0C52D16E213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t="5457" b="1027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9F6C0647-E228-4D34-99FA-5915253F0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8401" y="1380068"/>
            <a:ext cx="8574622" cy="2616199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6000" dirty="0"/>
              <a:t>De medias móviles</a:t>
            </a:r>
          </a:p>
        </p:txBody>
      </p:sp>
    </p:spTree>
    <p:extLst>
      <p:ext uri="{BB962C8B-B14F-4D97-AF65-F5344CB8AC3E}">
        <p14:creationId xmlns:p14="http://schemas.microsoft.com/office/powerpoint/2010/main" val="2946915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863C41-7EB6-447C-B28D-85053D930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ceso</a:t>
            </a:r>
            <a:r>
              <a:rPr lang="en-US" dirty="0"/>
              <a:t> </a:t>
            </a:r>
            <a:r>
              <a:rPr lang="es-CO" dirty="0"/>
              <a:t>de medias móviles</a:t>
            </a:r>
            <a:r>
              <a:rPr lang="en-US" dirty="0"/>
              <a:t> de primer </a:t>
            </a:r>
            <a:r>
              <a:rPr lang="en-US" dirty="0" err="1"/>
              <a:t>orden</a:t>
            </a:r>
            <a:endParaRPr lang="es-CO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6261" y="685798"/>
                <a:ext cx="5316872" cy="6006550"/>
              </a:xfrm>
            </p:spPr>
            <p:txBody>
              <a:bodyPr>
                <a:normAutofit/>
              </a:bodyPr>
              <a:lstStyle/>
              <a:p>
                <a:r>
                  <a:rPr lang="es-CO" dirty="0"/>
                  <a:t>También conocido como </a:t>
                </a:r>
                <a14:m>
                  <m:oMath xmlns:m="http://schemas.openxmlformats.org/officeDocument/2006/math">
                    <m:r>
                      <a:rPr lang="es-CO" b="0" i="1" dirty="0" smtClean="0">
                        <a:latin typeface="Cambria Math" panose="02040503050406030204" pitchFamily="18" charset="0"/>
                      </a:rPr>
                      <m:t>𝑀𝐴</m:t>
                    </m:r>
                    <m:r>
                      <a:rPr lang="es-CO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s-CO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s-CO" dirty="0"/>
              </a:p>
              <a:p>
                <a:r>
                  <a:rPr lang="es-CO" dirty="0"/>
                  <a:t>Usando el operador rezago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i="1" dirty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s-MX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  <a:p>
                <a:pPr marL="0" indent="0" algn="ctr">
                  <a:buNone/>
                </a:pPr>
                <a:endParaRPr lang="es-CO" dirty="0"/>
              </a:p>
              <a:p>
                <a:pPr marL="0" indent="0" algn="ctr">
                  <a:buNone/>
                </a:pPr>
                <a:r>
                  <a:rPr lang="es-CO" sz="1800" dirty="0"/>
                  <a:t>El hecho de que las autocorrelaciones para retrasos mayores que un periodo sean cero, indica que el proces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CO" sz="1800" dirty="0">
                        <a:latin typeface="Cambria Math" panose="02040503050406030204" pitchFamily="18" charset="0"/>
                      </a:rPr>
                      <m:t>MA</m:t>
                    </m:r>
                    <m:r>
                      <a:rPr lang="es-CO" sz="1800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s-CO" sz="1800" dirty="0"/>
                  <a:t>,  “no recuerda” más allá de lo ocurrido en el periodo inmediatamente anterior.</a:t>
                </a: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es-CO" dirty="0"/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dirty="0"/>
                      <m:t> , 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se genera de u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CO" b="0" i="0" dirty="0" smtClean="0">
                        <a:latin typeface="Cambria Math" panose="02040503050406030204" pitchFamily="18" charset="0"/>
                      </a:rPr>
                      <m:t>MA</m:t>
                    </m:r>
                    <m:r>
                      <a:rPr lang="es-CO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s-CO" dirty="0"/>
                  <a:t>, su ACF muestral tendrá 1 gran pico y su PACF muestral decaerá de manera exponencial.</a:t>
                </a:r>
              </a:p>
              <a:p>
                <a:pPr marL="0" indent="0" algn="ctr">
                  <a:buNone/>
                </a:pPr>
                <a:endParaRPr lang="es-CO" dirty="0"/>
              </a:p>
            </p:txBody>
          </p:sp>
        </mc:Choice>
        <mc:Fallback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6261" y="685798"/>
                <a:ext cx="5316872" cy="6006550"/>
              </a:xfrm>
              <a:blipFill>
                <a:blip r:embed="rId2"/>
                <a:stretch>
                  <a:fillRect l="-2179" t="-2028" r="-137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37211C0-E3A0-46B0-8C12-551774D97843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just"/>
            <a:endParaRPr lang="es-CO" dirty="0"/>
          </a:p>
          <a:p>
            <a:endParaRPr lang="es-CO" dirty="0"/>
          </a:p>
        </p:txBody>
      </p:sp>
      <p:pic>
        <p:nvPicPr>
          <p:cNvPr id="5" name="Marcador de contenido 22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CA980F67-7D9E-78EB-04CB-746BA39F47D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7746"/>
          <a:stretch/>
        </p:blipFill>
        <p:spPr>
          <a:xfrm>
            <a:off x="420381" y="3105977"/>
            <a:ext cx="5973487" cy="273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4494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lumMod val="110000"/>
              </a:schemeClr>
            </a:gs>
            <a:gs pos="100000">
              <a:schemeClr val="bg2">
                <a:shade val="64000"/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71092D16-14DA-4606-831F-0DB3EEECB91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81806E72-5EFD-4407-B492-2EBC71FF5E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BA81CA3B-9A2E-4F71-BF99-2C58BA76C2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D00EF4F3-D70F-44D5-A71C-69C3FA0D28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2CC930FA-FD42-4EF1-A9AB-0F9C302383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6" name="Freeform 10">
              <a:extLst>
                <a:ext uri="{FF2B5EF4-FFF2-40B4-BE49-F238E27FC236}">
                  <a16:creationId xmlns:a16="http://schemas.microsoft.com/office/drawing/2014/main" id="{F18F276C-D13F-46CF-9880-2050C2DBF9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7" name="Freeform 11">
              <a:extLst>
                <a:ext uri="{FF2B5EF4-FFF2-40B4-BE49-F238E27FC236}">
                  <a16:creationId xmlns:a16="http://schemas.microsoft.com/office/drawing/2014/main" id="{EAB50995-FA10-4035-B16D-7D3989B2B62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94C52C56-BEF2-4E22-8C8E-A7AC96B03A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42285737-90EE-47DC-AC80-8AE156B119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-1" y="-1"/>
            <a:ext cx="4403709" cy="6858001"/>
          </a:xfrm>
          <a:custGeom>
            <a:avLst/>
            <a:gdLst>
              <a:gd name="connsiteX0" fmla="*/ 3223890 w 4403709"/>
              <a:gd name="connsiteY0" fmla="*/ 6858001 h 6858001"/>
              <a:gd name="connsiteX1" fmla="*/ 4101908 w 4403709"/>
              <a:gd name="connsiteY1" fmla="*/ 6858001 h 6858001"/>
              <a:gd name="connsiteX2" fmla="*/ 3254950 w 4403709"/>
              <a:gd name="connsiteY2" fmla="*/ 1599356 h 6858001"/>
              <a:gd name="connsiteX3" fmla="*/ 3254950 w 4403709"/>
              <a:gd name="connsiteY3" fmla="*/ 1594062 h 6858001"/>
              <a:gd name="connsiteX4" fmla="*/ 4403709 w 4403709"/>
              <a:gd name="connsiteY4" fmla="*/ 0 h 6858001"/>
              <a:gd name="connsiteX5" fmla="*/ 3254950 w 4403709"/>
              <a:gd name="connsiteY5" fmla="*/ 0 h 6858001"/>
              <a:gd name="connsiteX6" fmla="*/ 2903520 w 4403709"/>
              <a:gd name="connsiteY6" fmla="*/ 0 h 6858001"/>
              <a:gd name="connsiteX7" fmla="*/ 0 w 4403709"/>
              <a:gd name="connsiteY7" fmla="*/ 0 h 6858001"/>
              <a:gd name="connsiteX8" fmla="*/ 0 w 4403709"/>
              <a:gd name="connsiteY8" fmla="*/ 6858000 h 6858001"/>
              <a:gd name="connsiteX9" fmla="*/ 3223890 w 4403709"/>
              <a:gd name="connsiteY9" fmla="*/ 685800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403709" h="6858001">
                <a:moveTo>
                  <a:pt x="3223890" y="6858001"/>
                </a:moveTo>
                <a:lnTo>
                  <a:pt x="4101908" y="6858001"/>
                </a:lnTo>
                <a:lnTo>
                  <a:pt x="3254950" y="1599356"/>
                </a:lnTo>
                <a:lnTo>
                  <a:pt x="3254950" y="1594062"/>
                </a:lnTo>
                <a:lnTo>
                  <a:pt x="4403709" y="0"/>
                </a:lnTo>
                <a:lnTo>
                  <a:pt x="3254950" y="0"/>
                </a:lnTo>
                <a:lnTo>
                  <a:pt x="2903520" y="0"/>
                </a:lnTo>
                <a:lnTo>
                  <a:pt x="0" y="0"/>
                </a:lnTo>
                <a:lnTo>
                  <a:pt x="0" y="6858000"/>
                </a:lnTo>
                <a:lnTo>
                  <a:pt x="322389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0863C41-7EB6-447C-B28D-85053D930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021" y="685800"/>
            <a:ext cx="3086658" cy="27432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Proceso</a:t>
            </a:r>
            <a:r>
              <a:rPr lang="en-US" dirty="0">
                <a:solidFill>
                  <a:srgbClr val="FFFFFF"/>
                </a:solidFill>
              </a:rPr>
              <a:t> de medias móviles de </a:t>
            </a:r>
            <a:r>
              <a:rPr lang="en-US" dirty="0" err="1">
                <a:solidFill>
                  <a:srgbClr val="FFFFFF"/>
                </a:solidFill>
              </a:rPr>
              <a:t>segundo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orden</a:t>
            </a:r>
            <a:br>
              <a:rPr lang="en-US" dirty="0">
                <a:solidFill>
                  <a:srgbClr val="FFFFFF"/>
                </a:solidFill>
              </a:rPr>
            </a:br>
            <a:r>
              <a:rPr lang="en-US" dirty="0">
                <a:solidFill>
                  <a:srgbClr val="FFFFFF"/>
                </a:solidFill>
              </a:rPr>
              <a:t>MA(2)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57BDC17-F1B3-455F-BBF1-680AA1F25C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315292" y="0"/>
            <a:ext cx="2436813" cy="6858001"/>
            <a:chOff x="1320800" y="0"/>
            <a:chExt cx="2436813" cy="6858001"/>
          </a:xfrm>
        </p:grpSpPr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id="{64E2FA9A-FEF7-4501-B0EB-5E45EDD217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id="{BC38192B-B4CB-47D4-A3B1-10010247F1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id="{96330E33-E171-4B0F-82B5-AF7230399B5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id="{332B1723-69BF-42D7-B757-0FA059E152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id="{F115D62D-1E96-48D1-A78D-D370A0BFB9B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9" name="Freeform 11">
              <a:extLst>
                <a:ext uri="{FF2B5EF4-FFF2-40B4-BE49-F238E27FC236}">
                  <a16:creationId xmlns:a16="http://schemas.microsoft.com/office/drawing/2014/main" id="{91C2876A-169D-4822-A766-C00578C88B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213073" y="1"/>
                <a:ext cx="5978928" cy="6742308"/>
              </a:xfrm>
            </p:spPr>
            <p:txBody>
              <a:bodyPr>
                <a:normAutofit/>
              </a:bodyPr>
              <a:lstStyle/>
              <a:p>
                <a:pPr marL="0" indent="0" defTabSz="278892">
                  <a:lnSpc>
                    <a:spcPct val="90000"/>
                  </a:lnSpc>
                  <a:spcAft>
                    <a:spcPts val="366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𝑌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lang="en-US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n-US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s-CO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b>
                      </m:sSub>
                      <m:r>
                        <a:rPr lang="es-CO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lang="es-CO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s-CO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2</m:t>
                          </m:r>
                        </m:sub>
                      </m:sSub>
                      <m:r>
                        <a:rPr lang="en-US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174308" indent="-174308" defTabSz="278892">
                  <a:lnSpc>
                    <a:spcPct val="90000"/>
                  </a:lnSpc>
                  <a:spcAft>
                    <a:spcPts val="366"/>
                  </a:spcAft>
                </a:pPr>
                <a:r>
                  <a:rPr lang="en-US" sz="1700" kern="1200" cap="none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nde</a:t>
                </a:r>
                <a:r>
                  <a:rPr lang="en-US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en-US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lang="en-US" sz="1700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~</m:t>
                    </m:r>
                    <m:r>
                      <m:rPr>
                        <m:sty m:val="p"/>
                      </m:rPr>
                      <a:rPr lang="en-US" sz="1700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a:rPr lang="en-US" sz="1700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0,</m:t>
                    </m:r>
                    <m:sSup>
                      <m:sSupPr>
                        <m:ctrlPr>
                          <a:rPr lang="en-US" sz="1700" i="1" kern="1200" cap="none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1700" i="1" kern="1200" cap="none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𝜎</m:t>
                        </m:r>
                      </m:e>
                      <m:sup>
                        <m:r>
                          <a:rPr lang="en-US" sz="1700" i="1" kern="1200" cap="none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sz="1700" i="1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en-US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174308" indent="-174308" defTabSz="278892">
                  <a:lnSpc>
                    <a:spcPct val="90000"/>
                  </a:lnSpc>
                  <a:spcAft>
                    <a:spcPts val="366"/>
                  </a:spcAft>
                </a:pPr>
                <a:endParaRPr lang="es-CO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174308" indent="-174308" defTabSz="278892">
                  <a:lnSpc>
                    <a:spcPct val="90000"/>
                  </a:lnSpc>
                  <a:spcAft>
                    <a:spcPts val="366"/>
                  </a:spcAft>
                </a:pPr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sando el operador rezago</a:t>
                </a:r>
              </a:p>
              <a:p>
                <a:pPr marL="0" indent="0" algn="ctr" defTabSz="278892">
                  <a:lnSpc>
                    <a:spcPct val="90000"/>
                  </a:lnSpc>
                  <a:spcAft>
                    <a:spcPts val="366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𝑌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lang="es-CO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lang="es-CO" sz="1700" i="1" kern="1200" cap="none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lang="en-US" sz="1700" i="1" kern="1200" cap="none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es-CO" sz="1700" i="1" kern="1200" cap="none" dirty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lang="es-CO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  <m:r>
                            <a:rPr lang="es-CO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s-CO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s-CO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s-CO" sz="1700" i="1" kern="1200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lang="en-US" sz="1700" i="1" kern="1200" cap="none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indent="0" algn="ctr" defTabSz="278892">
                  <a:lnSpc>
                    <a:spcPct val="90000"/>
                  </a:lnSpc>
                  <a:spcAft>
                    <a:spcPts val="366"/>
                  </a:spcAft>
                  <a:buNone/>
                </a:pPr>
                <a:endParaRPr lang="es-CO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174308" indent="-174308" algn="just" defTabSz="278892">
                  <a:lnSpc>
                    <a:spcPct val="90000"/>
                  </a:lnSpc>
                  <a:spcAft>
                    <a:spcPts val="366"/>
                  </a:spcAft>
                </a:pPr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sz="1700" kern="1200" cap="none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 , </m:t>
                    </m:r>
                    <m:sSub>
                      <m:sSubPr>
                        <m:ctrlP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s-CO" sz="1700" i="1" kern="1200" cap="none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…,</m:t>
                        </m:r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se genera de un </a:t>
                </a:r>
                <a14:m>
                  <m:oMath xmlns:m="http://schemas.openxmlformats.org/officeDocument/2006/math">
                    <m:r>
                      <a:rPr lang="es-CO" sz="1700" i="1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𝑀𝐴</m:t>
                    </m:r>
                    <m:r>
                      <a:rPr lang="es-CO" sz="1700" i="1" kern="1200" cap="none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2)</m:t>
                    </m:r>
                  </m:oMath>
                </a14:m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su ACF muestral tendrá 2 grandes picos y su PACF muestral decaerá de manera exponencial o</a:t>
                </a:r>
                <a:r>
                  <a:rPr lang="es-ES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n forma de ondas sinusoidales</a:t>
                </a:r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pPr marL="174308" indent="-174308" algn="just" defTabSz="278892">
                  <a:lnSpc>
                    <a:spcPct val="90000"/>
                  </a:lnSpc>
                  <a:spcAft>
                    <a:spcPts val="366"/>
                  </a:spcAft>
                </a:pPr>
                <a:endParaRPr lang="es-CO" sz="1700" kern="1200" cap="none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174308" indent="-174308" algn="just" defTabSz="278892">
                  <a:lnSpc>
                    <a:spcPct val="90000"/>
                  </a:lnSpc>
                  <a:spcAft>
                    <a:spcPts val="366"/>
                  </a:spcAft>
                </a:pPr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ún cuando la FAC muestre solo dos picos, se debe cumpli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𝜌</m:t>
                        </m:r>
                      </m:e>
                      <m:sub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lang="es-CO" sz="1700" i="1" kern="1200" cap="none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0.5 </m:t>
                    </m:r>
                  </m:oMath>
                </a14:m>
                <a:r>
                  <a:rPr lang="es-CO" sz="1700" i="1" kern="1200" cap="none" dirty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y        </a:t>
                </a:r>
                <a14:m>
                  <m:oMath xmlns:m="http://schemas.openxmlformats.org/officeDocument/2006/math">
                    <m:r>
                      <a:rPr lang="es-CO" sz="1700" i="1" kern="1200" cap="none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sSub>
                      <m:sSubPr>
                        <m:ctrlP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𝜌</m:t>
                        </m:r>
                      </m:e>
                      <m:sub>
                        <m:r>
                          <a:rPr lang="es-CO" sz="1700" i="1" kern="1200" cap="none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s-CO" sz="1700" i="1" kern="1200" cap="none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lang="es-CO" sz="1700" i="1" kern="1200" cap="none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≤0.5</m:t>
                    </m:r>
                  </m:oMath>
                </a14:m>
                <a:r>
                  <a:rPr lang="es-CO" sz="1700" kern="1200" cap="none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para corresponder a un MA(2), valores más altos indican fuerte dependencia de la observación actual con las anteriores.</a:t>
                </a:r>
              </a:p>
              <a:p>
                <a:pPr marL="0" indent="0" algn="ctr">
                  <a:lnSpc>
                    <a:spcPct val="90000"/>
                  </a:lnSpc>
                  <a:buNone/>
                </a:pPr>
                <a:endParaRPr lang="es-CO" sz="1700" dirty="0"/>
              </a:p>
            </p:txBody>
          </p:sp>
        </mc:Choice>
        <mc:Fallback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608D0FC4-E3BF-45A8-BFDF-696FAA04F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13073" y="1"/>
                <a:ext cx="5978928" cy="6742308"/>
              </a:xfrm>
              <a:blipFill>
                <a:blip r:embed="rId2"/>
                <a:stretch>
                  <a:fillRect l="-1427" r="-71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 descr="Captura de pantalla de un celular&#10;&#10;Descripción generada automáticamente">
            <a:extLst>
              <a:ext uri="{FF2B5EF4-FFF2-40B4-BE49-F238E27FC236}">
                <a16:creationId xmlns:a16="http://schemas.microsoft.com/office/drawing/2014/main" id="{B15B8926-7EE0-A4D3-B4D4-96B3E54AF9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942"/>
          <a:stretch/>
        </p:blipFill>
        <p:spPr>
          <a:xfrm>
            <a:off x="150812" y="3874036"/>
            <a:ext cx="5832612" cy="2729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1069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F92CE94F-9B12-E57B-1533-FA7137B72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11" y="685801"/>
            <a:ext cx="10018713" cy="718930"/>
          </a:xfrm>
        </p:spPr>
        <p:txBody>
          <a:bodyPr/>
          <a:lstStyle/>
          <a:p>
            <a:r>
              <a:rPr lang="es-CO" dirty="0"/>
              <a:t>Resumen </a:t>
            </a:r>
          </a:p>
        </p:txBody>
      </p:sp>
      <p:sp>
        <p:nvSpPr>
          <p:cNvPr id="6" name="Marcador de texto 5">
            <a:extLst>
              <a:ext uri="{FF2B5EF4-FFF2-40B4-BE49-F238E27FC236}">
                <a16:creationId xmlns:a16="http://schemas.microsoft.com/office/drawing/2014/main" id="{FF135B48-C54B-B52D-FCE4-8EB3C2C2A4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88812" y="1404731"/>
            <a:ext cx="4607188" cy="576262"/>
          </a:xfrm>
        </p:spPr>
        <p:txBody>
          <a:bodyPr/>
          <a:lstStyle/>
          <a:p>
            <a:pPr algn="ctr"/>
            <a:r>
              <a:rPr lang="es-CO" dirty="0"/>
              <a:t>MA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Marcador de contenido 6">
                <a:extLst>
                  <a:ext uri="{FF2B5EF4-FFF2-40B4-BE49-F238E27FC236}">
                    <a16:creationId xmlns:a16="http://schemas.microsoft.com/office/drawing/2014/main" id="{1965FE64-22D1-5293-E33C-29B84AE136AF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1484311" y="1980994"/>
                <a:ext cx="4895056" cy="4592084"/>
              </a:xfrm>
            </p:spPr>
            <p:txBody>
              <a:bodyPr>
                <a:normAutofit fontScale="77500" lnSpcReduction="20000"/>
              </a:bodyPr>
              <a:lstStyle/>
              <a:p>
                <a:pPr indent="-228600" algn="just">
                  <a:buFont typeface="Arial" panose="020B0604020202020204" pitchFamily="34" charset="0"/>
                  <a:buChar char="•"/>
                </a:pPr>
                <a:r>
                  <a:rPr lang="es-CO" sz="1800" dirty="0"/>
                  <a:t>El proceso es siempre estacionario.</a:t>
                </a:r>
              </a:p>
              <a:p>
                <a:pPr indent="-228600" algn="just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La media es 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La autocorrelación</a:t>
                </a:r>
              </a:p>
              <a:p>
                <a:pPr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0   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&gt;1</m:t>
                            </m:r>
                          </m:e>
                        </m:eqArr>
                      </m:e>
                    </m:d>
                  </m:oMath>
                </a14:m>
                <a:endParaRPr lang="es-CO" dirty="0"/>
              </a:p>
              <a:p>
                <a:pPr indent="-228600" algn="just">
                  <a:buFont typeface="Arial" panose="020B0604020202020204" pitchFamily="34" charset="0"/>
                  <a:buChar char="•"/>
                </a:pPr>
                <a:r>
                  <a:rPr lang="es-CO" sz="1800" dirty="0"/>
                  <a:t>Aún cuando la ACF muestre un solo pico, se debe cumplir </a:t>
                </a:r>
                <a14:m>
                  <m:oMath xmlns:m="http://schemas.openxmlformats.org/officeDocument/2006/math"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s-CO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s-CO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CO" sz="18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s-CO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5</m:t>
                    </m:r>
                  </m:oMath>
                </a14:m>
                <a:r>
                  <a:rPr lang="es-CO" sz="1800" dirty="0"/>
                  <a:t> para corresponder a un MA(1), valores más altos indican fuerte dependencia de la observación actual con la anterior.</a:t>
                </a:r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1800" dirty="0"/>
                  <a:t>La autocorrelación parcial</a:t>
                </a:r>
                <a:endParaRPr lang="es-CO" sz="2400" i="1" dirty="0">
                  <a:latin typeface="Cambria Math" panose="02040503050406030204" pitchFamily="18" charset="0"/>
                </a:endParaRPr>
              </a:p>
              <a:p>
                <a:pPr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2400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s-CO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s-CO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bSup>
                                <m:r>
                                  <a:rPr lang="es-CO" sz="2400" b="0" i="1" smtClean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s-CO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s-CO" sz="2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s-CO" sz="24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s-CO" sz="2400" b="0" i="1" smtClean="0">
                                        <a:latin typeface="Cambria Math" panose="02040503050406030204" pitchFamily="18" charset="0"/>
                                      </a:rPr>
                                      <m:t>2(</m:t>
                                    </m:r>
                                    <m:r>
                                      <a:rPr lang="es-CO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s-CO" sz="2400" b="0" i="1" smtClean="0">
                                        <a:latin typeface="Cambria Math" panose="02040503050406030204" pitchFamily="18" charset="0"/>
                                      </a:rPr>
                                      <m:t>+1)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0    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&gt;1</m:t>
                            </m:r>
                          </m:e>
                        </m:eqArr>
                      </m:e>
                    </m:d>
                  </m:oMath>
                </a14:m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endParaRPr lang="en-US" sz="18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s invertible </a:t>
                </a:r>
                <a:r>
                  <a:rPr lang="en-US" sz="2000" dirty="0" err="1"/>
                  <a:t>si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CO" sz="2000" b="0" i="1" smtClean="0">
                        <a:latin typeface="Cambria Math" panose="02040503050406030204" pitchFamily="18" charset="0"/>
                      </a:rPr>
                      <m:t>|&lt;1</m:t>
                    </m:r>
                  </m:oMath>
                </a14:m>
                <a:endParaRPr lang="en-US" sz="2000" dirty="0"/>
              </a:p>
              <a:p>
                <a:pPr indent="-228600">
                  <a:buFont typeface="Arial" panose="020B0604020202020204" pitchFamily="34" charset="0"/>
                  <a:buChar char="•"/>
                </a:pPr>
                <a:endParaRPr lang="es-CO" dirty="0"/>
              </a:p>
            </p:txBody>
          </p:sp>
        </mc:Choice>
        <mc:Fallback>
          <p:sp>
            <p:nvSpPr>
              <p:cNvPr id="7" name="Marcador de contenido 6">
                <a:extLst>
                  <a:ext uri="{FF2B5EF4-FFF2-40B4-BE49-F238E27FC236}">
                    <a16:creationId xmlns:a16="http://schemas.microsoft.com/office/drawing/2014/main" id="{1965FE64-22D1-5293-E33C-29B84AE136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484311" y="1980994"/>
                <a:ext cx="4895056" cy="4592084"/>
              </a:xfrm>
              <a:blipFill>
                <a:blip r:embed="rId2"/>
                <a:stretch>
                  <a:fillRect l="-374" t="-2922" r="-37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arcador de texto 7">
            <a:extLst>
              <a:ext uri="{FF2B5EF4-FFF2-40B4-BE49-F238E27FC236}">
                <a16:creationId xmlns:a16="http://schemas.microsoft.com/office/drawing/2014/main" id="{1835CAD3-7B1B-8B30-CAC0-B6F97BD23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994787" y="1404731"/>
            <a:ext cx="4622537" cy="576262"/>
          </a:xfrm>
        </p:spPr>
        <p:txBody>
          <a:bodyPr/>
          <a:lstStyle/>
          <a:p>
            <a:pPr algn="ctr"/>
            <a:r>
              <a:rPr lang="es-CO" dirty="0"/>
              <a:t>MA(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Marcador de contenido 8">
                <a:extLst>
                  <a:ext uri="{FF2B5EF4-FFF2-40B4-BE49-F238E27FC236}">
                    <a16:creationId xmlns:a16="http://schemas.microsoft.com/office/drawing/2014/main" id="{14E7515E-4149-0E64-F31B-DEF257DB4EB7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6607967" y="1980993"/>
                <a:ext cx="4895056" cy="4764364"/>
              </a:xfrm>
            </p:spPr>
            <p:txBody>
              <a:bodyPr>
                <a:normAutofit fontScale="77500" lnSpcReduction="20000"/>
              </a:bodyPr>
              <a:lstStyle/>
              <a:p>
                <a:pPr indent="-228600">
                  <a:buFont typeface="Arial" panose="020B0604020202020204" pitchFamily="34" charset="0"/>
                  <a:buChar char="•"/>
                </a:pPr>
                <a:r>
                  <a:rPr lang="es-CO" sz="2300" dirty="0"/>
                  <a:t>El proceso es siempre estacionario.</a:t>
                </a:r>
                <a:endParaRPr lang="en-US" sz="2300" dirty="0"/>
              </a:p>
              <a:p>
                <a:r>
                  <a:rPr lang="en-US" sz="2300" dirty="0">
                    <a:ea typeface="Cambria Math" panose="02040503050406030204" pitchFamily="18" charset="0"/>
                  </a:rPr>
                  <a:t>La media es   </a:t>
                </a:r>
                <a14:m>
                  <m:oMath xmlns:m="http://schemas.openxmlformats.org/officeDocument/2006/math">
                    <m:r>
                      <a:rPr lang="en-US" sz="23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CO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300" dirty="0"/>
              </a:p>
              <a:p>
                <a:r>
                  <a:rPr lang="en-US" sz="2300" dirty="0"/>
                  <a:t>La autocorrelació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3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sz="23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3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s-CO" sz="2300" b="0" i="1" smtClean="0">
                                    <a:latin typeface="Cambria Math" panose="02040503050406030204" pitchFamily="18" charset="0"/>
                                  </a:rPr>
                                  <m:t> (1−</m:t>
                                </m:r>
                                <m:sSub>
                                  <m:sSub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3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s-CO" sz="23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CO" sz="23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s-CO" sz="23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3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3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s-CO" sz="23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s-CO" sz="23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s-CO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0   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𝑠𝑖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s-CO" sz="2300" b="0" i="1" smtClean="0">
                                <a:latin typeface="Cambria Math" panose="02040503050406030204" pitchFamily="18" charset="0"/>
                              </a:rPr>
                              <m:t>&gt;2</m:t>
                            </m:r>
                          </m:e>
                        </m:eqArr>
                      </m:e>
                    </m:d>
                  </m:oMath>
                </a14:m>
                <a:endParaRPr lang="es-CO" sz="2300" dirty="0"/>
              </a:p>
              <a:p>
                <a:r>
                  <a:rPr lang="en-US" sz="2300" dirty="0"/>
                  <a:t>Es invertible </a:t>
                </a:r>
                <a:r>
                  <a:rPr lang="en-US" sz="2300" dirty="0" err="1"/>
                  <a:t>si</a:t>
                </a:r>
                <a:r>
                  <a:rPr lang="en-US" sz="2300" dirty="0"/>
                  <a:t> </a:t>
                </a:r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3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sz="23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sz="2300" i="1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sz="23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3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sz="23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CO" sz="2300" i="1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sz="2300" dirty="0"/>
              </a:p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3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3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CO" sz="2300" i="1">
                          <a:latin typeface="Cambria Math" panose="02040503050406030204" pitchFamily="18" charset="0"/>
                        </a:rPr>
                        <m:t>|&lt;1</m:t>
                      </m:r>
                    </m:oMath>
                  </m:oMathPara>
                </a14:m>
                <a:endParaRPr lang="en-US" sz="2300" dirty="0"/>
              </a:p>
              <a:p>
                <a:endParaRPr lang="es-CO" dirty="0"/>
              </a:p>
            </p:txBody>
          </p:sp>
        </mc:Choice>
        <mc:Fallback>
          <p:sp>
            <p:nvSpPr>
              <p:cNvPr id="9" name="Marcador de contenido 8">
                <a:extLst>
                  <a:ext uri="{FF2B5EF4-FFF2-40B4-BE49-F238E27FC236}">
                    <a16:creationId xmlns:a16="http://schemas.microsoft.com/office/drawing/2014/main" id="{14E7515E-4149-0E64-F31B-DEF257DB4E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607967" y="1980993"/>
                <a:ext cx="4895056" cy="4764364"/>
              </a:xfrm>
              <a:blipFill>
                <a:blip r:embed="rId3"/>
                <a:stretch>
                  <a:fillRect l="-1993" t="-383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1499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04798" y="422775"/>
            <a:ext cx="10018713" cy="1152938"/>
          </a:xfrm>
        </p:spPr>
        <p:txBody>
          <a:bodyPr>
            <a:normAutofit/>
          </a:bodyPr>
          <a:lstStyle/>
          <a:p>
            <a:pPr algn="ctr"/>
            <a:r>
              <a:rPr lang="es-CO" dirty="0">
                <a:sym typeface="Wingdings" panose="05000000000000000000" pitchFamily="2" charset="2"/>
              </a:rPr>
              <a:t>Proceso de medias móviles de orden q </a:t>
            </a:r>
            <a:r>
              <a:rPr lang="es-CO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1295402" y="1963351"/>
                <a:ext cx="9601196" cy="33189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C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s-C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C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CO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sz="1600" b="0" dirty="0"/>
              </a:p>
              <a:p>
                <a:pPr marL="0" indent="0">
                  <a:buNone/>
                </a:pPr>
                <a:endParaRPr lang="es-CO" dirty="0"/>
              </a:p>
              <a:p>
                <a:pPr marL="0" indent="0">
                  <a:buNone/>
                </a:pPr>
                <a:r>
                  <a:rPr lang="es-CO" dirty="0"/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s-CO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s-CO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s-CO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CO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CO" dirty="0"/>
              </a:p>
              <a:p>
                <a:pPr marL="0" indent="0">
                  <a:buNone/>
                </a:pPr>
                <a:endParaRPr lang="es-CO" dirty="0"/>
              </a:p>
              <a:p>
                <a:r>
                  <a:rPr lang="es-CO" dirty="0"/>
                  <a:t>Otra forma de escribirlo usando el operador rezago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CO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s-CO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s-CO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s-C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s-CO" sz="24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sup>
                            </m:sSup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sz="2400" dirty="0"/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2" y="1963351"/>
                <a:ext cx="9601196" cy="3318936"/>
              </a:xfrm>
              <a:blipFill>
                <a:blip r:embed="rId2"/>
                <a:stretch>
                  <a:fillRect l="-1652" t="-1101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25627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30CFBB-C157-4D28-A957-6305D4F62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3462" y="0"/>
            <a:ext cx="10018713" cy="1752599"/>
          </a:xfrm>
        </p:spPr>
        <p:txBody>
          <a:bodyPr/>
          <a:lstStyle/>
          <a:p>
            <a:pPr algn="ctr"/>
            <a:r>
              <a:rPr lang="es-CO" dirty="0"/>
              <a:t>MA</a:t>
            </a:r>
            <a:r>
              <a:rPr lang="es-CO" cap="none" dirty="0"/>
              <a:t>(q)</a:t>
            </a:r>
            <a:endParaRPr lang="es-C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4415311-1264-42BC-B028-EFB6D92068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81359" y="3691395"/>
                <a:ext cx="9902917" cy="2887318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s-CO" dirty="0"/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dirty="0"/>
                      <m:t> , 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se genera de un MA(q), su ACF muestral tendrá q grandes picos y su PACF muestral decaerá de manera exponencial o por medio de ondas sinusoidales amortiguadas o mezcla de ambos dependiendo del tipo de raíces del polinomio.</a:t>
                </a: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4415311-1264-42BC-B028-EFB6D92068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81359" y="3691395"/>
                <a:ext cx="9902917" cy="2887318"/>
              </a:xfrm>
              <a:blipFill>
                <a:blip r:embed="rId3"/>
                <a:stretch>
                  <a:fillRect l="-1538" r="-92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1A9B166E-31CA-4393-A43E-6968B6A3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ADD11CA-1A73-4312-A618-DD797C744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23779"/>
              </p:ext>
            </p:extLst>
          </p:nvPr>
        </p:nvGraphicFramePr>
        <p:xfrm>
          <a:off x="3233379" y="1957345"/>
          <a:ext cx="5182466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7200" imgH="736600" progId="Equation.DSMT4">
                  <p:embed/>
                </p:oleObj>
              </mc:Choice>
              <mc:Fallback>
                <p:oleObj r:id="rId4" imgW="2997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379" y="1957345"/>
                        <a:ext cx="5182466" cy="12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41DCABF-DD63-4293-A864-4F7743B20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572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Entrada de lápiz 6">
                <a:extLst>
                  <a:ext uri="{FF2B5EF4-FFF2-40B4-BE49-F238E27FC236}">
                    <a16:creationId xmlns:a16="http://schemas.microsoft.com/office/drawing/2014/main" id="{2A857945-3C99-60C5-5983-7F3DBCE87447}"/>
                  </a:ext>
                </a:extLst>
              </p14:cNvPr>
              <p14:cNvContentPartPr/>
              <p14:nvPr/>
            </p14:nvContentPartPr>
            <p14:xfrm>
              <a:off x="10287000" y="1866240"/>
              <a:ext cx="360" cy="360"/>
            </p14:xfrm>
          </p:contentPart>
        </mc:Choice>
        <mc:Fallback xmlns="">
          <p:pic>
            <p:nvPicPr>
              <p:cNvPr id="7" name="Entrada de lápiz 6">
                <a:extLst>
                  <a:ext uri="{FF2B5EF4-FFF2-40B4-BE49-F238E27FC236}">
                    <a16:creationId xmlns:a16="http://schemas.microsoft.com/office/drawing/2014/main" id="{2A857945-3C99-60C5-5983-7F3DBCE8744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77640" y="185688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Entrada de lápiz 7">
                <a:extLst>
                  <a:ext uri="{FF2B5EF4-FFF2-40B4-BE49-F238E27FC236}">
                    <a16:creationId xmlns:a16="http://schemas.microsoft.com/office/drawing/2014/main" id="{365363AC-9798-24D4-98C5-EECE9E0BC627}"/>
                  </a:ext>
                </a:extLst>
              </p14:cNvPr>
              <p14:cNvContentPartPr/>
              <p14:nvPr/>
            </p14:nvContentPartPr>
            <p14:xfrm>
              <a:off x="4062960" y="5536440"/>
              <a:ext cx="360" cy="9360"/>
            </p14:xfrm>
          </p:contentPart>
        </mc:Choice>
        <mc:Fallback xmlns="">
          <p:pic>
            <p:nvPicPr>
              <p:cNvPr id="8" name="Entrada de lápiz 7">
                <a:extLst>
                  <a:ext uri="{FF2B5EF4-FFF2-40B4-BE49-F238E27FC236}">
                    <a16:creationId xmlns:a16="http://schemas.microsoft.com/office/drawing/2014/main" id="{365363AC-9798-24D4-98C5-EECE9E0BC62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53600" y="5527080"/>
                <a:ext cx="19080" cy="2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9846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84E1E6-7055-408C-9ED8-9E9161D34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ejercic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D31CD19E-D71F-46EA-AFA0-36688E501207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s-CO" dirty="0"/>
                  <a:t>Considere los modelos teniendo en cuenta que  C  es una constan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es un ruido blanco.</a:t>
                </a:r>
              </a:p>
              <a:p>
                <a:r>
                  <a:rPr lang="es-CO" dirty="0"/>
                  <a:t>Determine que tipo de modelo es</a:t>
                </a:r>
              </a:p>
              <a:p>
                <a:r>
                  <a:rPr lang="es-CO" dirty="0"/>
                  <a:t>Halle los primeros 5 valores de la FAC y grafíquelos</a:t>
                </a:r>
              </a:p>
              <a:p>
                <a:r>
                  <a:rPr lang="es-CO" dirty="0"/>
                  <a:t>Son estacionarios?</a:t>
                </a:r>
              </a:p>
              <a:p>
                <a:r>
                  <a:rPr lang="es-CO" dirty="0"/>
                  <a:t>Son invertibles?</a:t>
                </a:r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D31CD19E-D71F-46EA-AFA0-36688E5012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868" t="-1170" r="-1121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6DAF0917-18E4-425E-957D-3075141651A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−0.9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  <a:p>
                <a:endParaRPr lang="es-CO" dirty="0"/>
              </a:p>
              <a:p>
                <a14:m>
                  <m:oMath xmlns:m="http://schemas.openxmlformats.org/officeDocument/2006/math">
                    <m:r>
                      <a:rPr lang="es-MX" b="0" i="1" smtClean="0">
                        <a:latin typeface="Cambria Math" panose="02040503050406030204" pitchFamily="18" charset="0"/>
                      </a:rPr>
                      <m:t>(1</m:t>
                    </m:r>
                    <m:r>
                      <a:rPr lang="es-MX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s-CO" b="0" i="0" smtClean="0">
                        <a:latin typeface="Cambria Math" panose="02040503050406030204" pitchFamily="18" charset="0"/>
                      </a:rPr>
                      <m:t>0.2</m:t>
                    </m:r>
                    <m:r>
                      <a:rPr lang="es-MX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−0.7</m:t>
                    </m:r>
                    <m:sSup>
                      <m:sSupPr>
                        <m:ctrlPr>
                          <a:rPr lang="es-CO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MX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s-C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s-CO" dirty="0"/>
              </a:p>
              <a:p>
                <a:endParaRPr lang="es-CO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+0.1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−0.9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s-CO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CO" dirty="0"/>
              </a:p>
              <a:p>
                <a:endParaRPr lang="es-CO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s-CO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CO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0.8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s-CO" dirty="0"/>
              </a:p>
            </p:txBody>
          </p:sp>
        </mc:Choice>
        <mc:Fallback xmlns="">
          <p:sp>
            <p:nvSpPr>
              <p:cNvPr id="4" name="Marcador de contenido 3">
                <a:extLst>
                  <a:ext uri="{FF2B5EF4-FFF2-40B4-BE49-F238E27FC236}">
                    <a16:creationId xmlns:a16="http://schemas.microsoft.com/office/drawing/2014/main" id="{6DAF0917-18E4-425E-957D-3075141651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9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Entrada de lápiz 4">
                <a:extLst>
                  <a:ext uri="{FF2B5EF4-FFF2-40B4-BE49-F238E27FC236}">
                    <a16:creationId xmlns:a16="http://schemas.microsoft.com/office/drawing/2014/main" id="{80C2DEC2-E3C6-498C-8986-1AF07190466E}"/>
                  </a:ext>
                </a:extLst>
              </p14:cNvPr>
              <p14:cNvContentPartPr/>
              <p14:nvPr/>
            </p14:nvContentPartPr>
            <p14:xfrm>
              <a:off x="3589560" y="4616640"/>
              <a:ext cx="360" cy="360"/>
            </p14:xfrm>
          </p:contentPart>
        </mc:Choice>
        <mc:Fallback xmlns="">
          <p:pic>
            <p:nvPicPr>
              <p:cNvPr id="5" name="Entrada de lápiz 4">
                <a:extLst>
                  <a:ext uri="{FF2B5EF4-FFF2-40B4-BE49-F238E27FC236}">
                    <a16:creationId xmlns:a16="http://schemas.microsoft.com/office/drawing/2014/main" id="{80C2DEC2-E3C6-498C-8986-1AF07190466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80200" y="46072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94911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dirty="0"/>
              <a:t>ARMA(</a:t>
            </a:r>
            <a:r>
              <a:rPr lang="es-CO" dirty="0" err="1"/>
              <a:t>p,q</a:t>
            </a:r>
            <a:r>
              <a:rPr lang="es-CO" dirty="0"/>
              <a:t>): Proceso </a:t>
            </a:r>
            <a:r>
              <a:rPr lang="es-CO" dirty="0" err="1"/>
              <a:t>autoregresivo</a:t>
            </a:r>
            <a:r>
              <a:rPr lang="es-CO" dirty="0"/>
              <a:t> de media móvil de orden </a:t>
            </a:r>
            <a:r>
              <a:rPr lang="es-CO" dirty="0" err="1"/>
              <a:t>p,q</a:t>
            </a:r>
            <a:endParaRPr lang="es-C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O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CO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s-CO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s-CO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s-CO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CO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s-CO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s-CO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CO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s-CO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s-CO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b>
                    </m:sSub>
                    <m:sSub>
                      <m:sSubPr>
                        <m:ctrlP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endParaRPr lang="es-CO" dirty="0"/>
              </a:p>
              <a:p>
                <a:endParaRPr lang="es-CO" dirty="0"/>
              </a:p>
              <a:p>
                <a:pPr marL="0" indent="0">
                  <a:buNone/>
                </a:pPr>
                <a:r>
                  <a:rPr lang="es-CO" dirty="0"/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s-CO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s-CO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s-CO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s-CO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s-CO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CO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s-CO" dirty="0"/>
              </a:p>
              <a:p>
                <a:pPr marL="0" indent="0">
                  <a:buNone/>
                </a:pPr>
                <a:endParaRPr lang="es-CO" dirty="0"/>
              </a:p>
              <a:p>
                <a:r>
                  <a:rPr lang="es-CO" dirty="0"/>
                  <a:t>Si una serie de tiemp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s-CO" dirty="0"/>
                      <m:t> , 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s-CO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CO" dirty="0"/>
                  <a:t> se genera de un MA(q), tanto su ACF muestral como su PACF muestral decaen de manera exponencial. Se verán q grandes picos en la ACF y P grandes picos en la PACF.</a:t>
                </a:r>
              </a:p>
              <a:p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21" t="-10136" r="-1277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4621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Modelo ARIMA(</a:t>
            </a:r>
            <a:r>
              <a:rPr lang="es-CO" dirty="0" err="1"/>
              <a:t>p,d,q</a:t>
            </a:r>
            <a:r>
              <a:rPr lang="es-CO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CO" dirty="0"/>
                  <a:t>Modelo </a:t>
                </a:r>
                <a:r>
                  <a:rPr lang="es-CO" dirty="0" err="1"/>
                  <a:t>autoregresivo</a:t>
                </a:r>
                <a:r>
                  <a:rPr lang="es-CO" dirty="0"/>
                  <a:t> integrado de medias móviles.</a:t>
                </a:r>
              </a:p>
              <a:p>
                <a:endParaRPr lang="es-CO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CO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sSub>
                        <m:sSubPr>
                          <m:ctrlPr>
                            <a:rPr lang="es-C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s-CO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CO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s-CO" dirty="0"/>
                            <m:t>(1−</m:t>
                          </m:r>
                          <m:r>
                            <m:rPr>
                              <m:nor/>
                            </m:rPr>
                            <a:rPr lang="es-CO" dirty="0"/>
                            <m:t>B</m:t>
                          </m:r>
                          <m:r>
                            <m:rPr>
                              <m:nor/>
                            </m:rPr>
                            <a:rPr lang="es-CO" dirty="0"/>
                            <m:t>)</m:t>
                          </m:r>
                        </m:e>
                        <m:sup>
                          <m:r>
                            <a:rPr lang="es-CO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sSub>
                        <m:sSub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s-CO" dirty="0"/>
              </a:p>
              <a:p>
                <a:r>
                  <a:rPr lang="es-CO" dirty="0"/>
                  <a:t>d</a:t>
                </a:r>
                <a:r>
                  <a:rPr lang="es-CO"/>
                  <a:t> </a:t>
                </a:r>
                <a:r>
                  <a:rPr lang="es-CO" dirty="0"/>
                  <a:t>hace referencia al numero de veces que se aplicó el operador diferencia a </a:t>
                </a:r>
                <a:r>
                  <a:rPr lang="es-CO"/>
                  <a:t>la serie.</a:t>
                </a:r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44" t="-2936" r="-826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985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84394" y="201706"/>
            <a:ext cx="10018713" cy="1752599"/>
          </a:xfrm>
        </p:spPr>
        <p:txBody>
          <a:bodyPr/>
          <a:lstStyle/>
          <a:p>
            <a:r>
              <a:rPr lang="es-CO" dirty="0"/>
              <a:t>Pueden  ser usadas en cualquier área como por ejemp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484311" y="2252869"/>
            <a:ext cx="9918796" cy="372035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s-CO" dirty="0"/>
              <a:t>Planeación y Control de Operaciones: las decisiones de producción de un artículo con base en los pronósticos de ventas. Es posible por ejemplo, detectar una disminución en la tendencia de ventas que conlleve a reducir la producción, o al contrario.</a:t>
            </a:r>
          </a:p>
          <a:p>
            <a:pPr algn="just"/>
            <a:endParaRPr lang="es-CO" dirty="0"/>
          </a:p>
          <a:p>
            <a:pPr algn="just"/>
            <a:r>
              <a:rPr lang="es-CO" dirty="0"/>
              <a:t>Economía: Precios diarios de las acciones, ventas trimestrales.</a:t>
            </a:r>
          </a:p>
          <a:p>
            <a:pPr algn="just"/>
            <a:endParaRPr lang="es-CO" dirty="0"/>
          </a:p>
          <a:p>
            <a:pPr algn="just"/>
            <a:r>
              <a:rPr lang="es-CO" dirty="0"/>
              <a:t>Control de calidad: evolución de un proceso de producción de acuerdo a un valor objetivo.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902184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Componentes de una serie temporal 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/>
              <a:t>El análisis se basa en la suposición de que los valores que toma la variable observada es consecuencia de la actuación conjunta de 3 componentes.</a:t>
            </a:r>
          </a:p>
          <a:p>
            <a:endParaRPr lang="es-CO" dirty="0"/>
          </a:p>
          <a:p>
            <a:r>
              <a:rPr lang="es-CO" dirty="0"/>
              <a:t>Componente de tendencia</a:t>
            </a:r>
          </a:p>
          <a:p>
            <a:r>
              <a:rPr lang="es-CO" dirty="0"/>
              <a:t>Componente estacional </a:t>
            </a:r>
          </a:p>
          <a:p>
            <a:r>
              <a:rPr lang="es-CO" dirty="0"/>
              <a:t>Componente aleatoria</a:t>
            </a:r>
          </a:p>
        </p:txBody>
      </p:sp>
    </p:spTree>
    <p:extLst>
      <p:ext uri="{BB962C8B-B14F-4D97-AF65-F5344CB8AC3E}">
        <p14:creationId xmlns:p14="http://schemas.microsoft.com/office/powerpoint/2010/main" val="1649638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60832" y="810310"/>
            <a:ext cx="4198513" cy="1371600"/>
          </a:xfrm>
        </p:spPr>
        <p:txBody>
          <a:bodyPr>
            <a:normAutofit/>
          </a:bodyPr>
          <a:lstStyle/>
          <a:p>
            <a:r>
              <a:rPr lang="es-CO" sz="2800" b="1" dirty="0"/>
              <a:t>Componente de tendencia</a:t>
            </a:r>
          </a:p>
        </p:txBody>
      </p:sp>
      <p:pic>
        <p:nvPicPr>
          <p:cNvPr id="1026" name="Picture 2" descr="Resultado de imagen para componente tendencia de una serie de tiempo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3452" y="2036766"/>
            <a:ext cx="5977626" cy="3691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657255" y="2487706"/>
            <a:ext cx="4002090" cy="3079376"/>
          </a:xfrm>
        </p:spPr>
        <p:txBody>
          <a:bodyPr>
            <a:normAutofit lnSpcReduction="10000"/>
          </a:bodyPr>
          <a:lstStyle/>
          <a:p>
            <a:pPr algn="just"/>
            <a:r>
              <a:rPr lang="es-CO" sz="2400" dirty="0"/>
              <a:t>Se puede definir como un cambio a largo plazo que se produce en relación al nivel de la  media.</a:t>
            </a:r>
          </a:p>
          <a:p>
            <a:pPr algn="just"/>
            <a:endParaRPr lang="es-CO" sz="2400" dirty="0"/>
          </a:p>
          <a:p>
            <a:pPr algn="just"/>
            <a:r>
              <a:rPr lang="es-CO" sz="2400" dirty="0"/>
              <a:t>Este se identifica como un movimiento suave de la serie a largo plazo.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682254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76000"/>
                <a:satMod val="180000"/>
              </a:schemeClr>
              <a:schemeClr val="bg2">
                <a:tint val="80000"/>
                <a:satMod val="120000"/>
                <a:lumMod val="18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8C19C51-A2E6-4BDF-8630-A0763BE304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C7E07413-385B-40C2-8AEA-153668A434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55AD4844-DED7-4139-85BA-2746B0A987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A7334FE0-A269-47D9-A0CB-C37644D193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E83EA50A-C04C-4B74-9673-315B8EF397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1F1B4FDC-0934-41C6-A82B-4034A8B6612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id="{34946984-CCDD-4A34-BD47-FDE0FB875A6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84311" y="1081548"/>
            <a:ext cx="3333495" cy="150433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b="1"/>
              <a:t>Componente estacional 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484311" y="2666999"/>
            <a:ext cx="3333496" cy="3124201"/>
          </a:xfrm>
        </p:spPr>
        <p:txBody>
          <a:bodyPr vert="horz" lIns="91440" tIns="45720" rIns="91440" bIns="45720" rtlCol="0" anchor="t">
            <a:normAutofit/>
          </a:bodyPr>
          <a:lstStyle/>
          <a:p>
            <a:pPr algn="l">
              <a:buFont typeface="Arial"/>
              <a:buChar char="•"/>
            </a:pPr>
            <a:r>
              <a:rPr lang="en-US"/>
              <a:t>Se puede definir como un movimiento periódico que se produce debido a la influencia de las estaciones.</a:t>
            </a:r>
          </a:p>
          <a:p>
            <a:pPr algn="l">
              <a:buFont typeface="Arial"/>
              <a:buChar char="•"/>
            </a:pPr>
            <a:endParaRPr lang="en-US"/>
          </a:p>
          <a:p>
            <a:pPr algn="l">
              <a:buFont typeface="Arial"/>
              <a:buChar char="•"/>
            </a:pPr>
            <a:r>
              <a:rPr lang="en-US"/>
              <a:t>Esta variación corresponde a los movimiento de la serie que ocurre año tras año en los mismos meses (o trimestres) del año mas o menos con la misma intensidad.</a:t>
            </a:r>
          </a:p>
          <a:p>
            <a:pPr algn="l">
              <a:buFont typeface="Arial"/>
              <a:buChar char="•"/>
            </a:pPr>
            <a:endParaRPr lang="en-US"/>
          </a:p>
        </p:txBody>
      </p:sp>
      <p:pic>
        <p:nvPicPr>
          <p:cNvPr id="5" name="Marcador de contenido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262033" y="824190"/>
            <a:ext cx="6240990" cy="4776267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</p:spTree>
    <p:extLst>
      <p:ext uri="{BB962C8B-B14F-4D97-AF65-F5344CB8AC3E}">
        <p14:creationId xmlns:p14="http://schemas.microsoft.com/office/powerpoint/2010/main" val="1922596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sz="2800" b="1" dirty="0"/>
              <a:t>Componente aleatoria</a:t>
            </a:r>
          </a:p>
        </p:txBody>
      </p:sp>
      <p:pic>
        <p:nvPicPr>
          <p:cNvPr id="5" name="Marcador de contenid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858265" y="2002971"/>
            <a:ext cx="5847812" cy="2774632"/>
          </a:xfrm>
          <a:prstGeom prst="rect">
            <a:avLst/>
          </a:prstGeom>
        </p:spPr>
      </p:pic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just"/>
            <a:r>
              <a:rPr lang="es-CO" sz="2000" dirty="0"/>
              <a:t>Se define como un movimiento errático que no sigue un patrón específico y obedece a diversas causas. Esta componente es prácticamente impredecible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7373257" y="2174421"/>
            <a:ext cx="4332820" cy="7973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73871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Nota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CO" dirty="0"/>
              <a:t>La naturaleza intrínseca de las series de tiempo implica que sus observaciones son dependientes o correlacionadas y por lo tanto el orden de las mediciones es importante.</a:t>
            </a:r>
          </a:p>
          <a:p>
            <a:pPr algn="just"/>
            <a:endParaRPr lang="es-CO" dirty="0"/>
          </a:p>
          <a:p>
            <a:pPr algn="just"/>
            <a:r>
              <a:rPr lang="es-CO" dirty="0"/>
              <a:t>Con la descomposición de las series se pretende identificar y estimar cada componente por separado </a:t>
            </a:r>
          </a:p>
        </p:txBody>
      </p:sp>
    </p:spTree>
    <p:extLst>
      <p:ext uri="{BB962C8B-B14F-4D97-AF65-F5344CB8AC3E}">
        <p14:creationId xmlns:p14="http://schemas.microsoft.com/office/powerpoint/2010/main" val="293816764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6170875973C8E6469BA4F43FB674ECAB" ma:contentTypeVersion="9" ma:contentTypeDescription="Crear nuevo documento." ma:contentTypeScope="" ma:versionID="3e21d2441b4060e088987397a4b3c315">
  <xsd:schema xmlns:xsd="http://www.w3.org/2001/XMLSchema" xmlns:xs="http://www.w3.org/2001/XMLSchema" xmlns:p="http://schemas.microsoft.com/office/2006/metadata/properties" xmlns:ns2="6ed3c53f-a16c-4514-baf6-a179a7bba7f6" xmlns:ns3="8c8905c2-0785-4ba7-bfa2-6ace8eec6743" targetNamespace="http://schemas.microsoft.com/office/2006/metadata/properties" ma:root="true" ma:fieldsID="130810a638978cda82af18eac422b2aa" ns2:_="" ns3:_="">
    <xsd:import namespace="6ed3c53f-a16c-4514-baf6-a179a7bba7f6"/>
    <xsd:import namespace="8c8905c2-0785-4ba7-bfa2-6ace8eec674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d3c53f-a16c-4514-baf6-a179a7bba7f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lcf76f155ced4ddcb4097134ff3c332f" ma:index="11" nillable="true" ma:taxonomy="true" ma:internalName="lcf76f155ced4ddcb4097134ff3c332f" ma:taxonomyFieldName="MediaServiceImageTags" ma:displayName="Etiquetas de imagen" ma:readOnly="false" ma:fieldId="{5cf76f15-5ced-4ddc-b409-7134ff3c332f}" ma:taxonomyMulti="true" ma:sspId="ed62834d-3222-461b-8ca6-a88c350fce9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8905c2-0785-4ba7-bfa2-6ace8eec6743" elementFormDefault="qualified">
    <xsd:import namespace="http://schemas.microsoft.com/office/2006/documentManagement/types"/>
    <xsd:import namespace="http://schemas.microsoft.com/office/infopath/2007/PartnerControls"/>
    <xsd:element name="TaxCatchAll" ma:index="12" nillable="true" ma:displayName="Taxonomy Catch All Column" ma:hidden="true" ma:list="{aa8807d9-2054-45dd-93f8-0c0e5bb84d40}" ma:internalName="TaxCatchAll" ma:showField="CatchAllData" ma:web="8c8905c2-0785-4ba7-bfa2-6ace8eec674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8c8905c2-0785-4ba7-bfa2-6ace8eec6743" xsi:nil="true"/>
    <lcf76f155ced4ddcb4097134ff3c332f xmlns="6ed3c53f-a16c-4514-baf6-a179a7bba7f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1655418-E1F9-4382-A3C9-EE9D38238ACA}"/>
</file>

<file path=customXml/itemProps2.xml><?xml version="1.0" encoding="utf-8"?>
<ds:datastoreItem xmlns:ds="http://schemas.openxmlformats.org/officeDocument/2006/customXml" ds:itemID="{CE1695C6-E7B7-4792-BF9B-B212B63EA2D2}"/>
</file>

<file path=customXml/itemProps3.xml><?xml version="1.0" encoding="utf-8"?>
<ds:datastoreItem xmlns:ds="http://schemas.openxmlformats.org/officeDocument/2006/customXml" ds:itemID="{988ACB4D-C7FD-4ECB-899B-1BE710312781}"/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1724</Words>
  <Application>Microsoft Office PowerPoint</Application>
  <PresentationFormat>Panorámica</PresentationFormat>
  <Paragraphs>212</Paragraphs>
  <Slides>3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9</vt:i4>
      </vt:variant>
    </vt:vector>
  </HeadingPairs>
  <TitlesOfParts>
    <vt:vector size="44" baseType="lpstr">
      <vt:lpstr>Arial</vt:lpstr>
      <vt:lpstr>Cambria Math</vt:lpstr>
      <vt:lpstr>Corbel</vt:lpstr>
      <vt:lpstr>Parallax</vt:lpstr>
      <vt:lpstr>Equation.DSMT4</vt:lpstr>
      <vt:lpstr>Series de tiempo</vt:lpstr>
      <vt:lpstr>Definición</vt:lpstr>
      <vt:lpstr>Objetivos</vt:lpstr>
      <vt:lpstr>Pueden  ser usadas en cualquier área como por ejemplo</vt:lpstr>
      <vt:lpstr>Componentes de una serie temporal </vt:lpstr>
      <vt:lpstr>Componente de tendencia</vt:lpstr>
      <vt:lpstr>Componente estacional </vt:lpstr>
      <vt:lpstr>Componente aleatoria</vt:lpstr>
      <vt:lpstr>Nota</vt:lpstr>
      <vt:lpstr>Modelos aditivos y multiplicativos </vt:lpstr>
      <vt:lpstr>Presentación de PowerPoint</vt:lpstr>
      <vt:lpstr>Serie estacionaria:</vt:lpstr>
      <vt:lpstr>Presentación de PowerPoint</vt:lpstr>
      <vt:lpstr>Funciones de autocorrelación y autocorrelación parcial</vt:lpstr>
      <vt:lpstr>Función de autocorrelación</vt:lpstr>
      <vt:lpstr>Autocorrelación parcial</vt:lpstr>
      <vt:lpstr>Correlograma</vt:lpstr>
      <vt:lpstr>Operadores</vt:lpstr>
      <vt:lpstr>Retraso o rezago</vt:lpstr>
      <vt:lpstr>Nota</vt:lpstr>
      <vt:lpstr>Ejercicio</vt:lpstr>
      <vt:lpstr>Operador diferencia</vt:lpstr>
      <vt:lpstr>Ejercicio</vt:lpstr>
      <vt:lpstr>Modelos</vt:lpstr>
      <vt:lpstr>Autoregresivos</vt:lpstr>
      <vt:lpstr>Proceso autoregresivo de primer orden  AR(1)</vt:lpstr>
      <vt:lpstr>Proceso autoregresivo de segundo orden</vt:lpstr>
      <vt:lpstr>Resumen</vt:lpstr>
      <vt:lpstr>Proceso Autoregresivo de orden p  </vt:lpstr>
      <vt:lpstr>AR(p)</vt:lpstr>
      <vt:lpstr>De medias móviles</vt:lpstr>
      <vt:lpstr>Proceso de medias móviles de primer orden</vt:lpstr>
      <vt:lpstr>Proceso de medias móviles de segundo orden MA(2)</vt:lpstr>
      <vt:lpstr>Resumen </vt:lpstr>
      <vt:lpstr>Proceso de medias móviles de orden q  </vt:lpstr>
      <vt:lpstr>MA(q)</vt:lpstr>
      <vt:lpstr>ejercicio</vt:lpstr>
      <vt:lpstr>ARMA(p,q): Proceso autoregresivo de media móvil de orden p,q</vt:lpstr>
      <vt:lpstr>Modelo ARIMA(p,d,q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de tiempo</dc:title>
  <dc:creator>Deisy Alejandra Mazo Velez</dc:creator>
  <cp:lastModifiedBy>Deisy Alejandra Mazo Velez</cp:lastModifiedBy>
  <cp:revision>23</cp:revision>
  <dcterms:created xsi:type="dcterms:W3CDTF">2020-11-03T06:20:04Z</dcterms:created>
  <dcterms:modified xsi:type="dcterms:W3CDTF">2023-05-29T07:5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170875973C8E6469BA4F43FB674ECAB</vt:lpwstr>
  </property>
</Properties>
</file>